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350" r:id="rId2"/>
    <p:sldId id="348" r:id="rId3"/>
    <p:sldId id="351" r:id="rId4"/>
    <p:sldId id="352" r:id="rId5"/>
    <p:sldId id="353" r:id="rId6"/>
    <p:sldId id="354" r:id="rId7"/>
    <p:sldId id="357" r:id="rId8"/>
    <p:sldId id="359" r:id="rId9"/>
    <p:sldId id="361" r:id="rId10"/>
    <p:sldId id="363" r:id="rId11"/>
    <p:sldId id="365" r:id="rId12"/>
    <p:sldId id="367" r:id="rId13"/>
    <p:sldId id="370" r:id="rId14"/>
    <p:sldId id="372" r:id="rId15"/>
    <p:sldId id="374" r:id="rId16"/>
    <p:sldId id="376" r:id="rId17"/>
    <p:sldId id="378" r:id="rId18"/>
    <p:sldId id="380" r:id="rId19"/>
    <p:sldId id="382" r:id="rId20"/>
    <p:sldId id="384" r:id="rId21"/>
    <p:sldId id="386" r:id="rId22"/>
    <p:sldId id="388" r:id="rId23"/>
    <p:sldId id="390" r:id="rId24"/>
    <p:sldId id="393" r:id="rId25"/>
    <p:sldId id="392" r:id="rId26"/>
    <p:sldId id="396" r:id="rId27"/>
    <p:sldId id="398" r:id="rId28"/>
    <p:sldId id="400" r:id="rId29"/>
    <p:sldId id="402" r:id="rId30"/>
    <p:sldId id="404" r:id="rId31"/>
    <p:sldId id="406" r:id="rId32"/>
    <p:sldId id="408" r:id="rId33"/>
    <p:sldId id="411" r:id="rId34"/>
    <p:sldId id="412" r:id="rId35"/>
    <p:sldId id="414" r:id="rId36"/>
    <p:sldId id="417" r:id="rId37"/>
    <p:sldId id="418" r:id="rId38"/>
    <p:sldId id="421" r:id="rId39"/>
    <p:sldId id="422" r:id="rId40"/>
    <p:sldId id="426" r:id="rId41"/>
    <p:sldId id="428" r:id="rId42"/>
    <p:sldId id="427" r:id="rId43"/>
    <p:sldId id="431" r:id="rId44"/>
    <p:sldId id="432" r:id="rId45"/>
    <p:sldId id="434" r:id="rId46"/>
    <p:sldId id="438" r:id="rId47"/>
    <p:sldId id="439" r:id="rId48"/>
    <p:sldId id="440" r:id="rId49"/>
    <p:sldId id="443" r:id="rId50"/>
    <p:sldId id="444" r:id="rId51"/>
    <p:sldId id="450" r:id="rId52"/>
    <p:sldId id="451" r:id="rId53"/>
    <p:sldId id="452" r:id="rId54"/>
    <p:sldId id="455" r:id="rId55"/>
    <p:sldId id="456" r:id="rId56"/>
    <p:sldId id="459" r:id="rId57"/>
    <p:sldId id="460" r:id="rId58"/>
    <p:sldId id="465" r:id="rId59"/>
    <p:sldId id="466" r:id="rId60"/>
    <p:sldId id="467" r:id="rId61"/>
    <p:sldId id="468" r:id="rId62"/>
    <p:sldId id="473" r:id="rId63"/>
    <p:sldId id="474" r:id="rId64"/>
    <p:sldId id="475" r:id="rId65"/>
    <p:sldId id="476" r:id="rId66"/>
    <p:sldId id="479" r:id="rId67"/>
    <p:sldId id="480" r:id="rId68"/>
    <p:sldId id="483" r:id="rId69"/>
    <p:sldId id="485" r:id="rId70"/>
    <p:sldId id="486" r:id="rId71"/>
    <p:sldId id="491" r:id="rId72"/>
    <p:sldId id="492" r:id="rId73"/>
    <p:sldId id="493" r:id="rId74"/>
    <p:sldId id="494" r:id="rId75"/>
    <p:sldId id="497" r:id="rId76"/>
    <p:sldId id="498" r:id="rId77"/>
    <p:sldId id="502" r:id="rId78"/>
    <p:sldId id="503" r:id="rId79"/>
    <p:sldId id="504" r:id="rId80"/>
    <p:sldId id="507" r:id="rId81"/>
    <p:sldId id="508" r:id="rId82"/>
    <p:sldId id="512" r:id="rId83"/>
    <p:sldId id="513" r:id="rId84"/>
    <p:sldId id="517" r:id="rId85"/>
    <p:sldId id="518" r:id="rId86"/>
    <p:sldId id="519" r:id="rId8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3D1"/>
    <a:srgbClr val="FFF9E7"/>
    <a:srgbClr val="FFFBEF"/>
    <a:srgbClr val="0000FF"/>
    <a:srgbClr val="99FF33"/>
    <a:srgbClr val="FFFAEB"/>
    <a:srgbClr val="FFFFCC"/>
    <a:srgbClr val="D8EBCD"/>
    <a:srgbClr val="DDEDD3"/>
    <a:srgbClr val="FCFD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565" autoAdjust="0"/>
    <p:restoredTop sz="93517" autoAdjust="0"/>
  </p:normalViewPr>
  <p:slideViewPr>
    <p:cSldViewPr snapToGrid="0">
      <p:cViewPr>
        <p:scale>
          <a:sx n="60" d="100"/>
          <a:sy n="60" d="100"/>
        </p:scale>
        <p:origin x="-876" y="-3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D2B2D-EE79-48B2-AF95-E1561D906485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4BBB06-BB27-4CCC-A42C-9D7AC0AE0D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673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0749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81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 userDrawn="1"/>
            </p:nvSpPr>
            <p:spPr>
              <a:xfrm>
                <a:off x="209862" y="293832"/>
                <a:ext cx="11478659" cy="2278829"/>
              </a:xfrm>
              <a:prstGeom prst="rect">
                <a:avLst/>
              </a:prstGeom>
              <a:ln w="3175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569913" marR="0" lvl="2" indent="0" algn="just">
                  <a:lnSpc>
                    <a:spcPct val="107000"/>
                  </a:lnSpc>
                  <a:spcBef>
                    <a:spcPts val="1000"/>
                  </a:spcBef>
                  <a:spcAft>
                    <a:spcPts val="0"/>
                  </a:spcAft>
                  <a:buClr>
                    <a:srgbClr val="0000FF"/>
                  </a:buClr>
                  <a:buFont typeface="+mj-lt"/>
                  <a:buNone/>
                </a:pPr>
                <a:r>
                  <a:rPr lang="en-US" sz="3200" b="1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baseline="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2;2</m:t>
                        </m:r>
                      </m:e>
                    </m:d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0;2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A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1;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;−1;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C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−3;−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3200" b="1" u="sng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−1;0</m:t>
                        </m:r>
                      </m:e>
                    </m:d>
                  </m:oMath>
                </a14:m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09862" y="293832"/>
                <a:ext cx="11478659" cy="2278829"/>
              </a:xfrm>
              <a:prstGeom prst="rect">
                <a:avLst/>
              </a:prstGeom>
              <a:blipFill rotWithShape="0">
                <a:blip r:embed="rId2"/>
                <a:stretch>
                  <a:fillRect t="-3733" r="-1327" b="-5333"/>
                </a:stretch>
              </a:blipFill>
              <a:ln w="31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 userDrawn="1"/>
        </p:nvSpPr>
        <p:spPr>
          <a:xfrm>
            <a:off x="7554792" y="1992942"/>
            <a:ext cx="584617" cy="52465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 userDrawn="1"/>
            </p:nvSpPr>
            <p:spPr>
              <a:xfrm>
                <a:off x="209862" y="2572661"/>
                <a:ext cx="11478659" cy="2532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0" algn="ctr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200" b="1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−2;0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Do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2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−1;0</m:t>
                        </m:r>
                      </m:e>
                    </m:d>
                  </m:oMath>
                </a14:m>
                <a:endParaRPr lang="en-US" sz="3200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 userDrawn="1"/>
            </p:nvSpPr>
            <p:spPr>
              <a:xfrm>
                <a:off x="209862" y="2572661"/>
                <a:ext cx="11478659" cy="2532745"/>
              </a:xfrm>
              <a:prstGeom prst="rect">
                <a:avLst/>
              </a:prstGeom>
              <a:blipFill rotWithShape="0">
                <a:blip r:embed="rId3"/>
                <a:stretch>
                  <a:fillRect t="-2163" r="-1381" b="-4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4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407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079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804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000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684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133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22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160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38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0264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82B7777-0F12-415A-B4EB-A6FC5102EE79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287137E-E614-4015-BA5D-9766D141D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0382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9656" y="132897"/>
            <a:ext cx="11814629" cy="200070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9655" y="2297339"/>
            <a:ext cx="11814629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1567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00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0000FF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0000FF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0000FF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0000FF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0000F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microsoft.com/office/2007/relationships/hdphoto" Target="../media/hdphoto2.wd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11" Type="http://schemas.openxmlformats.org/officeDocument/2006/relationships/image" Target="../media/image45.png"/><Relationship Id="rId5" Type="http://schemas.openxmlformats.org/officeDocument/2006/relationships/image" Target="../media/image53.png"/><Relationship Id="rId10" Type="http://schemas.openxmlformats.org/officeDocument/2006/relationships/image" Target="../media/image57.png"/><Relationship Id="rId4" Type="http://schemas.openxmlformats.org/officeDocument/2006/relationships/image" Target="../media/image52.png"/><Relationship Id="rId9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0.png"/><Relationship Id="rId4" Type="http://schemas.openxmlformats.org/officeDocument/2006/relationships/image" Target="../media/image65.png"/><Relationship Id="rId9" Type="http://schemas.openxmlformats.org/officeDocument/2006/relationships/slide" Target="slide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slide" Target="slide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8.png"/><Relationship Id="rId4" Type="http://schemas.openxmlformats.org/officeDocument/2006/relationships/image" Target="../media/image83.png"/><Relationship Id="rId9" Type="http://schemas.openxmlformats.org/officeDocument/2006/relationships/image" Target="../media/image8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12" Type="http://schemas.microsoft.com/office/2007/relationships/hdphoto" Target="../media/hdphoto3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6.png"/><Relationship Id="rId5" Type="http://schemas.openxmlformats.org/officeDocument/2006/relationships/image" Target="../media/image91.png"/><Relationship Id="rId10" Type="http://schemas.openxmlformats.org/officeDocument/2006/relationships/image" Target="../media/image95.png"/><Relationship Id="rId4" Type="http://schemas.openxmlformats.org/officeDocument/2006/relationships/image" Target="../media/image90.png"/><Relationship Id="rId9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microsoft.com/office/2007/relationships/hdphoto" Target="../media/hdphoto4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04.png"/><Relationship Id="rId5" Type="http://schemas.openxmlformats.org/officeDocument/2006/relationships/image" Target="../media/image99.png"/><Relationship Id="rId10" Type="http://schemas.openxmlformats.org/officeDocument/2006/relationships/image" Target="../media/image103.png"/><Relationship Id="rId4" Type="http://schemas.openxmlformats.org/officeDocument/2006/relationships/image" Target="../media/image98.png"/><Relationship Id="rId9" Type="http://schemas.openxmlformats.org/officeDocument/2006/relationships/slide" Target="slide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05.png"/><Relationship Id="rId7" Type="http://schemas.openxmlformats.org/officeDocument/2006/relationships/image" Target="../media/image10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10" Type="http://schemas.openxmlformats.org/officeDocument/2006/relationships/image" Target="../media/image111.png"/><Relationship Id="rId4" Type="http://schemas.openxmlformats.org/officeDocument/2006/relationships/image" Target="../media/image106.png"/><Relationship Id="rId9" Type="http://schemas.openxmlformats.org/officeDocument/2006/relationships/image" Target="../media/image11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8.png"/><Relationship Id="rId4" Type="http://schemas.openxmlformats.org/officeDocument/2006/relationships/image" Target="../media/image113.png"/><Relationship Id="rId9" Type="http://schemas.openxmlformats.org/officeDocument/2006/relationships/slide" Target="slide2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slide" Target="slide26.xml"/><Relationship Id="rId18" Type="http://schemas.openxmlformats.org/officeDocument/2006/relationships/slide" Target="slide17.xml"/><Relationship Id="rId26" Type="http://schemas.openxmlformats.org/officeDocument/2006/relationships/slide" Target="slide19.xml"/><Relationship Id="rId39" Type="http://schemas.openxmlformats.org/officeDocument/2006/relationships/slide" Target="slide12.xml"/><Relationship Id="rId3" Type="http://schemas.openxmlformats.org/officeDocument/2006/relationships/slide" Target="slide3.xml"/><Relationship Id="rId21" Type="http://schemas.openxmlformats.org/officeDocument/2006/relationships/slide" Target="slide29.xml"/><Relationship Id="rId34" Type="http://schemas.openxmlformats.org/officeDocument/2006/relationships/slide" Target="slide21.xml"/><Relationship Id="rId42" Type="http://schemas.openxmlformats.org/officeDocument/2006/relationships/slide" Target="slide58.xml"/><Relationship Id="rId47" Type="http://schemas.openxmlformats.org/officeDocument/2006/relationships/slide" Target="slide75.xml"/><Relationship Id="rId50" Type="http://schemas.openxmlformats.org/officeDocument/2006/relationships/slide" Target="slide82.xml"/><Relationship Id="rId7" Type="http://schemas.openxmlformats.org/officeDocument/2006/relationships/slide" Target="slide4.xml"/><Relationship Id="rId12" Type="http://schemas.openxmlformats.org/officeDocument/2006/relationships/slide" Target="slide40.xml"/><Relationship Id="rId17" Type="http://schemas.openxmlformats.org/officeDocument/2006/relationships/slide" Target="slide28.xml"/><Relationship Id="rId25" Type="http://schemas.openxmlformats.org/officeDocument/2006/relationships/slide" Target="slide30.xml"/><Relationship Id="rId33" Type="http://schemas.openxmlformats.org/officeDocument/2006/relationships/slide" Target="slide32.xml"/><Relationship Id="rId38" Type="http://schemas.openxmlformats.org/officeDocument/2006/relationships/slide" Target="slide22.xml"/><Relationship Id="rId46" Type="http://schemas.openxmlformats.org/officeDocument/2006/relationships/slide" Target="slide71.xml"/><Relationship Id="rId2" Type="http://schemas.openxmlformats.org/officeDocument/2006/relationships/slide" Target="slide13.xml"/><Relationship Id="rId16" Type="http://schemas.openxmlformats.org/officeDocument/2006/relationships/slide" Target="slide43.xml"/><Relationship Id="rId20" Type="http://schemas.openxmlformats.org/officeDocument/2006/relationships/slide" Target="slide45.xml"/><Relationship Id="rId29" Type="http://schemas.openxmlformats.org/officeDocument/2006/relationships/slide" Target="slide31.xml"/><Relationship Id="rId41" Type="http://schemas.openxmlformats.org/officeDocument/2006/relationships/slide" Target="slide3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11" Type="http://schemas.openxmlformats.org/officeDocument/2006/relationships/slide" Target="slide5.xml"/><Relationship Id="rId24" Type="http://schemas.openxmlformats.org/officeDocument/2006/relationships/slide" Target="slide46.xml"/><Relationship Id="rId32" Type="http://schemas.openxmlformats.org/officeDocument/2006/relationships/slide" Target="slide51.xml"/><Relationship Id="rId37" Type="http://schemas.openxmlformats.org/officeDocument/2006/relationships/slide" Target="slide33.xml"/><Relationship Id="rId40" Type="http://schemas.openxmlformats.org/officeDocument/2006/relationships/slide" Target="slide56.xml"/><Relationship Id="rId45" Type="http://schemas.openxmlformats.org/officeDocument/2006/relationships/slide" Target="slide68.xml"/><Relationship Id="rId5" Type="http://schemas.openxmlformats.org/officeDocument/2006/relationships/slide" Target="slide23.xml"/><Relationship Id="rId15" Type="http://schemas.openxmlformats.org/officeDocument/2006/relationships/slide" Target="slide6.xml"/><Relationship Id="rId23" Type="http://schemas.openxmlformats.org/officeDocument/2006/relationships/slide" Target="slide8.xml"/><Relationship Id="rId28" Type="http://schemas.openxmlformats.org/officeDocument/2006/relationships/slide" Target="slide49.xml"/><Relationship Id="rId36" Type="http://schemas.openxmlformats.org/officeDocument/2006/relationships/slide" Target="slide54.xml"/><Relationship Id="rId49" Type="http://schemas.openxmlformats.org/officeDocument/2006/relationships/slide" Target="slide80.xml"/><Relationship Id="rId10" Type="http://schemas.openxmlformats.org/officeDocument/2006/relationships/slide" Target="slide15.xml"/><Relationship Id="rId19" Type="http://schemas.openxmlformats.org/officeDocument/2006/relationships/slide" Target="slide7.xml"/><Relationship Id="rId31" Type="http://schemas.openxmlformats.org/officeDocument/2006/relationships/slide" Target="slide10.xml"/><Relationship Id="rId44" Type="http://schemas.openxmlformats.org/officeDocument/2006/relationships/slide" Target="slide66.xml"/><Relationship Id="rId4" Type="http://schemas.openxmlformats.org/officeDocument/2006/relationships/slide" Target="slide36.xml"/><Relationship Id="rId9" Type="http://schemas.openxmlformats.org/officeDocument/2006/relationships/slide" Target="slide24.xml"/><Relationship Id="rId14" Type="http://schemas.openxmlformats.org/officeDocument/2006/relationships/slide" Target="slide16.xml"/><Relationship Id="rId22" Type="http://schemas.openxmlformats.org/officeDocument/2006/relationships/slide" Target="slide18.xml"/><Relationship Id="rId27" Type="http://schemas.openxmlformats.org/officeDocument/2006/relationships/slide" Target="slide9.xml"/><Relationship Id="rId30" Type="http://schemas.openxmlformats.org/officeDocument/2006/relationships/slide" Target="slide20.xml"/><Relationship Id="rId35" Type="http://schemas.openxmlformats.org/officeDocument/2006/relationships/slide" Target="slide11.xml"/><Relationship Id="rId43" Type="http://schemas.openxmlformats.org/officeDocument/2006/relationships/slide" Target="slide62.xml"/><Relationship Id="rId48" Type="http://schemas.openxmlformats.org/officeDocument/2006/relationships/slide" Target="slide77.xml"/><Relationship Id="rId8" Type="http://schemas.openxmlformats.org/officeDocument/2006/relationships/slide" Target="slide38.xml"/><Relationship Id="rId51" Type="http://schemas.openxmlformats.org/officeDocument/2006/relationships/slide" Target="slide8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19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slide" Target="slide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Relationship Id="rId9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141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12" Type="http://schemas.openxmlformats.org/officeDocument/2006/relationships/image" Target="../media/image14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11" Type="http://schemas.openxmlformats.org/officeDocument/2006/relationships/image" Target="../media/image139.png"/><Relationship Id="rId5" Type="http://schemas.openxmlformats.org/officeDocument/2006/relationships/image" Target="../media/image134.png"/><Relationship Id="rId15" Type="http://schemas.microsoft.com/office/2007/relationships/hdphoto" Target="../media/hdphoto5.wdp"/><Relationship Id="rId10" Type="http://schemas.openxmlformats.org/officeDocument/2006/relationships/image" Target="../media/image138.png"/><Relationship Id="rId4" Type="http://schemas.openxmlformats.org/officeDocument/2006/relationships/image" Target="../media/image133.png"/><Relationship Id="rId9" Type="http://schemas.openxmlformats.org/officeDocument/2006/relationships/slide" Target="slide2.xml"/><Relationship Id="rId14" Type="http://schemas.openxmlformats.org/officeDocument/2006/relationships/image" Target="../media/image1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9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slide" Target="slide2.xml"/><Relationship Id="rId9" Type="http://schemas.openxmlformats.org/officeDocument/2006/relationships/image" Target="../media/image15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3" Type="http://schemas.openxmlformats.org/officeDocument/2006/relationships/image" Target="../media/image161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10" Type="http://schemas.microsoft.com/office/2007/relationships/hdphoto" Target="../media/hdphoto6.wdp"/><Relationship Id="rId4" Type="http://schemas.openxmlformats.org/officeDocument/2006/relationships/slide" Target="slide2.xml"/><Relationship Id="rId9" Type="http://schemas.openxmlformats.org/officeDocument/2006/relationships/image" Target="../media/image16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slide" Target="slide2.xml"/><Relationship Id="rId7" Type="http://schemas.openxmlformats.org/officeDocument/2006/relationships/image" Target="../media/image171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png"/><Relationship Id="rId3" Type="http://schemas.openxmlformats.org/officeDocument/2006/relationships/image" Target="../media/image173.png"/><Relationship Id="rId7" Type="http://schemas.openxmlformats.org/officeDocument/2006/relationships/image" Target="../media/image17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Relationship Id="rId9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Relationship Id="rId9" Type="http://schemas.openxmlformats.org/officeDocument/2006/relationships/image" Target="../media/image16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slide" Target="slide2.xml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79.png"/><Relationship Id="rId7" Type="http://schemas.openxmlformats.org/officeDocument/2006/relationships/image" Target="../media/image189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png"/><Relationship Id="rId5" Type="http://schemas.openxmlformats.org/officeDocument/2006/relationships/image" Target="../media/image187.png"/><Relationship Id="rId10" Type="http://schemas.openxmlformats.org/officeDocument/2006/relationships/image" Target="../media/image191.png"/><Relationship Id="rId4" Type="http://schemas.openxmlformats.org/officeDocument/2006/relationships/image" Target="../media/image186.png"/><Relationship Id="rId9" Type="http://schemas.openxmlformats.org/officeDocument/2006/relationships/slide" Target="slide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2.png"/><Relationship Id="rId7" Type="http://schemas.openxmlformats.org/officeDocument/2006/relationships/image" Target="../media/image19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png"/><Relationship Id="rId5" Type="http://schemas.openxmlformats.org/officeDocument/2006/relationships/image" Target="../media/image194.png"/><Relationship Id="rId10" Type="http://schemas.openxmlformats.org/officeDocument/2006/relationships/image" Target="../media/image198.png"/><Relationship Id="rId4" Type="http://schemas.openxmlformats.org/officeDocument/2006/relationships/image" Target="../media/image193.png"/><Relationship Id="rId9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12" Type="http://schemas.microsoft.com/office/2007/relationships/hdphoto" Target="../media/hdphoto7.wd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11" Type="http://schemas.openxmlformats.org/officeDocument/2006/relationships/image" Target="../media/image206.png"/><Relationship Id="rId5" Type="http://schemas.openxmlformats.org/officeDocument/2006/relationships/image" Target="../media/image201.png"/><Relationship Id="rId10" Type="http://schemas.openxmlformats.org/officeDocument/2006/relationships/image" Target="../media/image205.png"/><Relationship Id="rId4" Type="http://schemas.openxmlformats.org/officeDocument/2006/relationships/image" Target="../media/image200.png"/><Relationship Id="rId9" Type="http://schemas.openxmlformats.org/officeDocument/2006/relationships/slide" Target="slide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07.png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slide" Target="slide2.xml"/><Relationship Id="rId9" Type="http://schemas.openxmlformats.org/officeDocument/2006/relationships/image" Target="../media/image2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slide" Target="slide2.xml"/><Relationship Id="rId7" Type="http://schemas.openxmlformats.org/officeDocument/2006/relationships/image" Target="../media/image217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6.png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slide" Target="slide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224.png"/><Relationship Id="rId7" Type="http://schemas.openxmlformats.org/officeDocument/2006/relationships/image" Target="../media/image2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Relationship Id="rId9" Type="http://schemas.openxmlformats.org/officeDocument/2006/relationships/slide" Target="slide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png"/><Relationship Id="rId3" Type="http://schemas.openxmlformats.org/officeDocument/2006/relationships/slide" Target="slide2.xml"/><Relationship Id="rId7" Type="http://schemas.openxmlformats.org/officeDocument/2006/relationships/image" Target="../media/image2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242.png"/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13.png"/><Relationship Id="rId9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png"/><Relationship Id="rId3" Type="http://schemas.openxmlformats.org/officeDocument/2006/relationships/image" Target="../media/image243.png"/><Relationship Id="rId7" Type="http://schemas.openxmlformats.org/officeDocument/2006/relationships/image" Target="../media/image24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5.png"/><Relationship Id="rId5" Type="http://schemas.openxmlformats.org/officeDocument/2006/relationships/image" Target="../media/image244.png"/><Relationship Id="rId4" Type="http://schemas.openxmlformats.org/officeDocument/2006/relationships/slide" Target="slide2.xml"/><Relationship Id="rId9" Type="http://schemas.openxmlformats.org/officeDocument/2006/relationships/image" Target="../media/image24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7" Type="http://schemas.openxmlformats.org/officeDocument/2006/relationships/image" Target="../media/image253.png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2.png"/><Relationship Id="rId5" Type="http://schemas.openxmlformats.org/officeDocument/2006/relationships/image" Target="../media/image251.png"/><Relationship Id="rId4" Type="http://schemas.openxmlformats.org/officeDocument/2006/relationships/image" Target="../media/image25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9.png"/><Relationship Id="rId3" Type="http://schemas.openxmlformats.org/officeDocument/2006/relationships/image" Target="../media/image255.png"/><Relationship Id="rId7" Type="http://schemas.openxmlformats.org/officeDocument/2006/relationships/slide" Target="slide2.xml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8.png"/><Relationship Id="rId5" Type="http://schemas.openxmlformats.org/officeDocument/2006/relationships/image" Target="../media/image257.png"/><Relationship Id="rId4" Type="http://schemas.openxmlformats.org/officeDocument/2006/relationships/image" Target="../media/image256.png"/><Relationship Id="rId9" Type="http://schemas.microsoft.com/office/2007/relationships/hdphoto" Target="../media/hdphoto8.wd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png"/><Relationship Id="rId3" Type="http://schemas.openxmlformats.org/officeDocument/2006/relationships/image" Target="../media/image260.png"/><Relationship Id="rId7" Type="http://schemas.openxmlformats.org/officeDocument/2006/relationships/image" Target="../media/image26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3.png"/><Relationship Id="rId5" Type="http://schemas.openxmlformats.org/officeDocument/2006/relationships/image" Target="../media/image262.png"/><Relationship Id="rId4" Type="http://schemas.openxmlformats.org/officeDocument/2006/relationships/image" Target="../media/image261.png"/><Relationship Id="rId9" Type="http://schemas.openxmlformats.org/officeDocument/2006/relationships/slide" Target="slide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67.png"/><Relationship Id="rId7" Type="http://schemas.openxmlformats.org/officeDocument/2006/relationships/image" Target="../media/image2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0.png"/><Relationship Id="rId5" Type="http://schemas.openxmlformats.org/officeDocument/2006/relationships/image" Target="../media/image269.png"/><Relationship Id="rId10" Type="http://schemas.openxmlformats.org/officeDocument/2006/relationships/image" Target="../media/image260.wmf"/><Relationship Id="rId4" Type="http://schemas.openxmlformats.org/officeDocument/2006/relationships/image" Target="../media/image268.png"/><Relationship Id="rId9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73.png"/><Relationship Id="rId7" Type="http://schemas.openxmlformats.org/officeDocument/2006/relationships/image" Target="../media/image277.png"/><Relationship Id="rId2" Type="http://schemas.openxmlformats.org/officeDocument/2006/relationships/image" Target="../media/image2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6.png"/><Relationship Id="rId5" Type="http://schemas.openxmlformats.org/officeDocument/2006/relationships/image" Target="../media/image275.png"/><Relationship Id="rId4" Type="http://schemas.openxmlformats.org/officeDocument/2006/relationships/image" Target="../media/image27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78.png"/><Relationship Id="rId7" Type="http://schemas.openxmlformats.org/officeDocument/2006/relationships/image" Target="../media/image282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1.png"/><Relationship Id="rId5" Type="http://schemas.openxmlformats.org/officeDocument/2006/relationships/image" Target="../media/image280.png"/><Relationship Id="rId4" Type="http://schemas.openxmlformats.org/officeDocument/2006/relationships/image" Target="../media/image279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png"/><Relationship Id="rId3" Type="http://schemas.openxmlformats.org/officeDocument/2006/relationships/image" Target="../media/image284.png"/><Relationship Id="rId7" Type="http://schemas.openxmlformats.org/officeDocument/2006/relationships/slide" Target="slide2.xml"/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4" Type="http://schemas.openxmlformats.org/officeDocument/2006/relationships/image" Target="../media/image285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4.png"/><Relationship Id="rId7" Type="http://schemas.openxmlformats.org/officeDocument/2006/relationships/slide" Target="slide2.xml"/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7.png"/><Relationship Id="rId5" Type="http://schemas.openxmlformats.org/officeDocument/2006/relationships/image" Target="../media/image286.png"/><Relationship Id="rId10" Type="http://schemas.microsoft.com/office/2007/relationships/hdphoto" Target="../media/hdphoto9.wdp"/><Relationship Id="rId4" Type="http://schemas.openxmlformats.org/officeDocument/2006/relationships/image" Target="../media/image285.png"/><Relationship Id="rId9" Type="http://schemas.openxmlformats.org/officeDocument/2006/relationships/image" Target="../media/image29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93.png"/><Relationship Id="rId7" Type="http://schemas.openxmlformats.org/officeDocument/2006/relationships/image" Target="../media/image297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6.png"/><Relationship Id="rId5" Type="http://schemas.openxmlformats.org/officeDocument/2006/relationships/image" Target="../media/image295.png"/><Relationship Id="rId4" Type="http://schemas.openxmlformats.org/officeDocument/2006/relationships/image" Target="../media/image294.png"/><Relationship Id="rId9" Type="http://schemas.openxmlformats.org/officeDocument/2006/relationships/image" Target="../media/image29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Relationship Id="rId9" Type="http://schemas.openxmlformats.org/officeDocument/2006/relationships/slide" Target="slide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99.png"/><Relationship Id="rId7" Type="http://schemas.openxmlformats.org/officeDocument/2006/relationships/image" Target="../media/image303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2.png"/><Relationship Id="rId5" Type="http://schemas.openxmlformats.org/officeDocument/2006/relationships/image" Target="../media/image301.png"/><Relationship Id="rId4" Type="http://schemas.openxmlformats.org/officeDocument/2006/relationships/image" Target="../media/image300.png"/><Relationship Id="rId9" Type="http://schemas.openxmlformats.org/officeDocument/2006/relationships/image" Target="../media/image29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304.png"/><Relationship Id="rId7" Type="http://schemas.openxmlformats.org/officeDocument/2006/relationships/image" Target="../media/image30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7.png"/><Relationship Id="rId5" Type="http://schemas.openxmlformats.org/officeDocument/2006/relationships/image" Target="../media/image306.png"/><Relationship Id="rId10" Type="http://schemas.microsoft.com/office/2007/relationships/hdphoto" Target="../media/hdphoto10.wdp"/><Relationship Id="rId4" Type="http://schemas.openxmlformats.org/officeDocument/2006/relationships/image" Target="../media/image305.png"/><Relationship Id="rId9" Type="http://schemas.openxmlformats.org/officeDocument/2006/relationships/image" Target="../media/image30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1.wdp"/><Relationship Id="rId4" Type="http://schemas.openxmlformats.org/officeDocument/2006/relationships/image" Target="../media/image311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3" Type="http://schemas.openxmlformats.org/officeDocument/2006/relationships/image" Target="../media/image284.png"/><Relationship Id="rId7" Type="http://schemas.openxmlformats.org/officeDocument/2006/relationships/slide" Target="slide2.xml"/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5.png"/><Relationship Id="rId5" Type="http://schemas.openxmlformats.org/officeDocument/2006/relationships/image" Target="../media/image314.png"/><Relationship Id="rId4" Type="http://schemas.openxmlformats.org/officeDocument/2006/relationships/image" Target="../media/image313.png"/><Relationship Id="rId9" Type="http://schemas.microsoft.com/office/2007/relationships/hdphoto" Target="../media/hdphoto11.wdp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316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png"/><Relationship Id="rId11" Type="http://schemas.openxmlformats.org/officeDocument/2006/relationships/image" Target="../media/image322.png"/><Relationship Id="rId5" Type="http://schemas.openxmlformats.org/officeDocument/2006/relationships/image" Target="../media/image318.png"/><Relationship Id="rId10" Type="http://schemas.openxmlformats.org/officeDocument/2006/relationships/slide" Target="slide2.xml"/><Relationship Id="rId4" Type="http://schemas.openxmlformats.org/officeDocument/2006/relationships/image" Target="../media/image317.png"/><Relationship Id="rId9" Type="http://schemas.microsoft.com/office/2007/relationships/hdphoto" Target="../media/hdphoto12.wdp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324.png"/><Relationship Id="rId7" Type="http://schemas.openxmlformats.org/officeDocument/2006/relationships/slide" Target="slide2.xml"/><Relationship Id="rId2" Type="http://schemas.openxmlformats.org/officeDocument/2006/relationships/image" Target="../media/image3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7.png"/><Relationship Id="rId5" Type="http://schemas.openxmlformats.org/officeDocument/2006/relationships/image" Target="../media/image326.png"/><Relationship Id="rId4" Type="http://schemas.openxmlformats.org/officeDocument/2006/relationships/image" Target="../media/image325.png"/><Relationship Id="rId9" Type="http://schemas.microsoft.com/office/2007/relationships/hdphoto" Target="../media/hdphoto12.wdp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3" Type="http://schemas.openxmlformats.org/officeDocument/2006/relationships/image" Target="../media/image328.png"/><Relationship Id="rId7" Type="http://schemas.openxmlformats.org/officeDocument/2006/relationships/image" Target="../media/image33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5" Type="http://schemas.openxmlformats.org/officeDocument/2006/relationships/image" Target="../media/image330.png"/><Relationship Id="rId4" Type="http://schemas.openxmlformats.org/officeDocument/2006/relationships/image" Target="../media/image329.png"/><Relationship Id="rId9" Type="http://schemas.openxmlformats.org/officeDocument/2006/relationships/slide" Target="slide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3" Type="http://schemas.openxmlformats.org/officeDocument/2006/relationships/image" Target="../media/image328.png"/><Relationship Id="rId7" Type="http://schemas.openxmlformats.org/officeDocument/2006/relationships/image" Target="../media/image33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png"/><Relationship Id="rId5" Type="http://schemas.openxmlformats.org/officeDocument/2006/relationships/image" Target="../media/image330.png"/><Relationship Id="rId4" Type="http://schemas.openxmlformats.org/officeDocument/2006/relationships/image" Target="../media/image329.png"/><Relationship Id="rId9" Type="http://schemas.openxmlformats.org/officeDocument/2006/relationships/slide" Target="slide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9.png"/><Relationship Id="rId3" Type="http://schemas.openxmlformats.org/officeDocument/2006/relationships/image" Target="../media/image335.png"/><Relationship Id="rId7" Type="http://schemas.openxmlformats.org/officeDocument/2006/relationships/image" Target="../media/image33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7.png"/><Relationship Id="rId5" Type="http://schemas.openxmlformats.org/officeDocument/2006/relationships/image" Target="../media/image336.png"/><Relationship Id="rId10" Type="http://schemas.microsoft.com/office/2007/relationships/hdphoto" Target="../media/hdphoto13.wdp"/><Relationship Id="rId4" Type="http://schemas.openxmlformats.org/officeDocument/2006/relationships/slide" Target="slide2.xml"/><Relationship Id="rId9" Type="http://schemas.openxmlformats.org/officeDocument/2006/relationships/image" Target="../media/image34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4.wdp"/><Relationship Id="rId4" Type="http://schemas.openxmlformats.org/officeDocument/2006/relationships/image" Target="../media/image34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slide" Target="slide2.xml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4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4.wdp"/><Relationship Id="rId4" Type="http://schemas.openxmlformats.org/officeDocument/2006/relationships/image" Target="../media/image342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7.png"/><Relationship Id="rId3" Type="http://schemas.openxmlformats.org/officeDocument/2006/relationships/slide" Target="slide2.xml"/><Relationship Id="rId7" Type="http://schemas.openxmlformats.org/officeDocument/2006/relationships/image" Target="../media/image346.png"/><Relationship Id="rId2" Type="http://schemas.openxmlformats.org/officeDocument/2006/relationships/image" Target="../media/image3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5.png"/><Relationship Id="rId5" Type="http://schemas.microsoft.com/office/2007/relationships/hdphoto" Target="../media/hdphoto14.wdp"/><Relationship Id="rId4" Type="http://schemas.openxmlformats.org/officeDocument/2006/relationships/image" Target="../media/image342.png"/><Relationship Id="rId9" Type="http://schemas.openxmlformats.org/officeDocument/2006/relationships/image" Target="../media/image348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3.png"/><Relationship Id="rId3" Type="http://schemas.openxmlformats.org/officeDocument/2006/relationships/image" Target="../media/image349.png"/><Relationship Id="rId7" Type="http://schemas.openxmlformats.org/officeDocument/2006/relationships/image" Target="../media/image35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1.png"/><Relationship Id="rId5" Type="http://schemas.openxmlformats.org/officeDocument/2006/relationships/image" Target="../media/image350.png"/><Relationship Id="rId4" Type="http://schemas.openxmlformats.org/officeDocument/2006/relationships/slide" Target="slide2.xml"/><Relationship Id="rId9" Type="http://schemas.openxmlformats.org/officeDocument/2006/relationships/image" Target="../media/image343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3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3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3" Type="http://schemas.openxmlformats.org/officeDocument/2006/relationships/slide" Target="slide2.xml"/><Relationship Id="rId7" Type="http://schemas.openxmlformats.org/officeDocument/2006/relationships/image" Target="../media/image360.png"/><Relationship Id="rId2" Type="http://schemas.openxmlformats.org/officeDocument/2006/relationships/image" Target="../media/image3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9.png"/><Relationship Id="rId5" Type="http://schemas.openxmlformats.org/officeDocument/2006/relationships/image" Target="../media/image358.png"/><Relationship Id="rId4" Type="http://schemas.openxmlformats.org/officeDocument/2006/relationships/image" Target="../media/image343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png"/><Relationship Id="rId3" Type="http://schemas.openxmlformats.org/officeDocument/2006/relationships/image" Target="../media/image362.png"/><Relationship Id="rId7" Type="http://schemas.openxmlformats.org/officeDocument/2006/relationships/image" Target="../media/image36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5.png"/><Relationship Id="rId5" Type="http://schemas.openxmlformats.org/officeDocument/2006/relationships/image" Target="../media/image364.png"/><Relationship Id="rId4" Type="http://schemas.openxmlformats.org/officeDocument/2006/relationships/image" Target="../media/image363.png"/><Relationship Id="rId9" Type="http://schemas.openxmlformats.org/officeDocument/2006/relationships/slide" Target="slide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png"/><Relationship Id="rId3" Type="http://schemas.openxmlformats.org/officeDocument/2006/relationships/image" Target="../media/image368.png"/><Relationship Id="rId7" Type="http://schemas.openxmlformats.org/officeDocument/2006/relationships/image" Target="../media/image37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1.png"/><Relationship Id="rId5" Type="http://schemas.openxmlformats.org/officeDocument/2006/relationships/image" Target="../media/image370.png"/><Relationship Id="rId4" Type="http://schemas.openxmlformats.org/officeDocument/2006/relationships/image" Target="../media/image369.png"/><Relationship Id="rId9" Type="http://schemas.openxmlformats.org/officeDocument/2006/relationships/slide" Target="slide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374.png"/><Relationship Id="rId7" Type="http://schemas.openxmlformats.org/officeDocument/2006/relationships/image" Target="../media/image378.png"/><Relationship Id="rId2" Type="http://schemas.openxmlformats.org/officeDocument/2006/relationships/image" Target="../media/image3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7.png"/><Relationship Id="rId5" Type="http://schemas.openxmlformats.org/officeDocument/2006/relationships/image" Target="../media/image376.png"/><Relationship Id="rId4" Type="http://schemas.openxmlformats.org/officeDocument/2006/relationships/image" Target="../media/image37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7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slide" Target="slide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1.png"/><Relationship Id="rId7" Type="http://schemas.openxmlformats.org/officeDocument/2006/relationships/slide" Target="slide2.xml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4.png"/><Relationship Id="rId5" Type="http://schemas.openxmlformats.org/officeDocument/2006/relationships/image" Target="../media/image383.png"/><Relationship Id="rId4" Type="http://schemas.openxmlformats.org/officeDocument/2006/relationships/image" Target="../media/image382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85.png"/><Relationship Id="rId7" Type="http://schemas.openxmlformats.org/officeDocument/2006/relationships/image" Target="../media/image38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8.png"/><Relationship Id="rId11" Type="http://schemas.openxmlformats.org/officeDocument/2006/relationships/image" Target="../media/image391.png"/><Relationship Id="rId5" Type="http://schemas.openxmlformats.org/officeDocument/2006/relationships/image" Target="../media/image387.png"/><Relationship Id="rId10" Type="http://schemas.openxmlformats.org/officeDocument/2006/relationships/slide" Target="slide2.xml"/><Relationship Id="rId4" Type="http://schemas.openxmlformats.org/officeDocument/2006/relationships/image" Target="../media/image386.png"/><Relationship Id="rId9" Type="http://schemas.microsoft.com/office/2007/relationships/hdphoto" Target="../media/hdphoto15.wdp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9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94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6.wdp"/><Relationship Id="rId4" Type="http://schemas.openxmlformats.org/officeDocument/2006/relationships/image" Target="../media/image395.png"/></Relationships>
</file>

<file path=ppt/slides/_rels/slide74.xml.rels><?xml version="1.0" encoding="UTF-8" standalone="yes"?>
<Relationships xmlns="http://schemas.openxmlformats.org/package/2006/relationships"><Relationship Id="rId8" Type="http://schemas.microsoft.com/office/2007/relationships/hdphoto" Target="../media/hdphoto16.wdp"/><Relationship Id="rId3" Type="http://schemas.openxmlformats.org/officeDocument/2006/relationships/image" Target="../media/image397.png"/><Relationship Id="rId7" Type="http://schemas.openxmlformats.org/officeDocument/2006/relationships/image" Target="../media/image395.png"/><Relationship Id="rId2" Type="http://schemas.openxmlformats.org/officeDocument/2006/relationships/image" Target="../media/image3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png"/><Relationship Id="rId9" Type="http://schemas.openxmlformats.org/officeDocument/2006/relationships/slide" Target="slide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402.png"/><Relationship Id="rId7" Type="http://schemas.openxmlformats.org/officeDocument/2006/relationships/image" Target="../media/image406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png"/><Relationship Id="rId5" Type="http://schemas.openxmlformats.org/officeDocument/2006/relationships/image" Target="../media/image404.png"/><Relationship Id="rId4" Type="http://schemas.openxmlformats.org/officeDocument/2006/relationships/image" Target="../media/image403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8.png"/><Relationship Id="rId3" Type="http://schemas.openxmlformats.org/officeDocument/2006/relationships/image" Target="../media/image407.png"/><Relationship Id="rId7" Type="http://schemas.openxmlformats.org/officeDocument/2006/relationships/image" Target="../media/image406.pn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5.png"/><Relationship Id="rId5" Type="http://schemas.openxmlformats.org/officeDocument/2006/relationships/image" Target="../media/image404.png"/><Relationship Id="rId4" Type="http://schemas.openxmlformats.org/officeDocument/2006/relationships/image" Target="../media/image403.png"/><Relationship Id="rId9" Type="http://schemas.openxmlformats.org/officeDocument/2006/relationships/slide" Target="slide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409.png"/><Relationship Id="rId7" Type="http://schemas.openxmlformats.org/officeDocument/2006/relationships/image" Target="../media/image413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2.png"/><Relationship Id="rId5" Type="http://schemas.openxmlformats.org/officeDocument/2006/relationships/image" Target="../media/image411.png"/><Relationship Id="rId4" Type="http://schemas.openxmlformats.org/officeDocument/2006/relationships/image" Target="../media/image41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6.e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3" Type="http://schemas.openxmlformats.org/officeDocument/2006/relationships/image" Target="../media/image396.emf"/><Relationship Id="rId7" Type="http://schemas.openxmlformats.org/officeDocument/2006/relationships/image" Target="../media/image419.png"/><Relationship Id="rId2" Type="http://schemas.openxmlformats.org/officeDocument/2006/relationships/image" Target="../media/image4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8.png"/><Relationship Id="rId5" Type="http://schemas.openxmlformats.org/officeDocument/2006/relationships/image" Target="../media/image417.png"/><Relationship Id="rId4" Type="http://schemas.openxmlformats.org/officeDocument/2006/relationships/slide" Target="slide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slide" Target="slide2.xml"/><Relationship Id="rId4" Type="http://schemas.openxmlformats.org/officeDocument/2006/relationships/image" Target="../media/image40.png"/><Relationship Id="rId9" Type="http://schemas.openxmlformats.org/officeDocument/2006/relationships/image" Target="../media/image44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5.png"/><Relationship Id="rId3" Type="http://schemas.openxmlformats.org/officeDocument/2006/relationships/image" Target="../media/image421.png"/><Relationship Id="rId7" Type="http://schemas.openxmlformats.org/officeDocument/2006/relationships/image" Target="../media/image42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4.png"/><Relationship Id="rId11" Type="http://schemas.openxmlformats.org/officeDocument/2006/relationships/slide" Target="slide2.xml"/><Relationship Id="rId5" Type="http://schemas.openxmlformats.org/officeDocument/2006/relationships/image" Target="../media/image423.png"/><Relationship Id="rId10" Type="http://schemas.openxmlformats.org/officeDocument/2006/relationships/image" Target="../media/image427.png"/><Relationship Id="rId4" Type="http://schemas.openxmlformats.org/officeDocument/2006/relationships/image" Target="../media/image422.png"/><Relationship Id="rId9" Type="http://schemas.microsoft.com/office/2007/relationships/hdphoto" Target="../media/hdphoto17.wdp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6.png"/><Relationship Id="rId3" Type="http://schemas.openxmlformats.org/officeDocument/2006/relationships/image" Target="../media/image429.png"/><Relationship Id="rId7" Type="http://schemas.openxmlformats.org/officeDocument/2006/relationships/slide" Target="slide2.xml"/><Relationship Id="rId2" Type="http://schemas.openxmlformats.org/officeDocument/2006/relationships/image" Target="../media/image4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2.png"/><Relationship Id="rId5" Type="http://schemas.openxmlformats.org/officeDocument/2006/relationships/image" Target="../media/image431.png"/><Relationship Id="rId4" Type="http://schemas.openxmlformats.org/officeDocument/2006/relationships/image" Target="../media/image430.png"/><Relationship Id="rId9" Type="http://schemas.microsoft.com/office/2007/relationships/hdphoto" Target="../media/hdphoto18.wdp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434.png"/><Relationship Id="rId7" Type="http://schemas.openxmlformats.org/officeDocument/2006/relationships/image" Target="../media/image438.png"/><Relationship Id="rId2" Type="http://schemas.openxmlformats.org/officeDocument/2006/relationships/image" Target="../media/image4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7.png"/><Relationship Id="rId5" Type="http://schemas.openxmlformats.org/officeDocument/2006/relationships/image" Target="../media/image436.png"/><Relationship Id="rId4" Type="http://schemas.openxmlformats.org/officeDocument/2006/relationships/image" Target="../media/image435.png"/><Relationship Id="rId9" Type="http://schemas.openxmlformats.org/officeDocument/2006/relationships/image" Target="../media/image439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png"/><Relationship Id="rId3" Type="http://schemas.openxmlformats.org/officeDocument/2006/relationships/image" Target="../media/image441.png"/><Relationship Id="rId7" Type="http://schemas.openxmlformats.org/officeDocument/2006/relationships/slide" Target="slide2.xml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2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445.png"/><Relationship Id="rId7" Type="http://schemas.openxmlformats.org/officeDocument/2006/relationships/image" Target="../media/image44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8.png"/><Relationship Id="rId5" Type="http://schemas.openxmlformats.org/officeDocument/2006/relationships/image" Target="../media/image447.png"/><Relationship Id="rId4" Type="http://schemas.openxmlformats.org/officeDocument/2006/relationships/image" Target="../media/image446.png"/><Relationship Id="rId9" Type="http://schemas.openxmlformats.org/officeDocument/2006/relationships/slide" Target="slide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452.png"/><Relationship Id="rId7" Type="http://schemas.openxmlformats.org/officeDocument/2006/relationships/image" Target="../media/image45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5.png"/><Relationship Id="rId11" Type="http://schemas.openxmlformats.org/officeDocument/2006/relationships/image" Target="../media/image458.png"/><Relationship Id="rId5" Type="http://schemas.openxmlformats.org/officeDocument/2006/relationships/image" Target="../media/image454.png"/><Relationship Id="rId10" Type="http://schemas.microsoft.com/office/2007/relationships/hdphoto" Target="../media/hdphoto19.wdp"/><Relationship Id="rId4" Type="http://schemas.openxmlformats.org/officeDocument/2006/relationships/image" Target="../media/image453.png"/><Relationship Id="rId9" Type="http://schemas.openxmlformats.org/officeDocument/2006/relationships/image" Target="../media/image45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0279" y="-5443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346235" y="3479405"/>
            <a:ext cx="7568415" cy="1405311"/>
          </a:xfrm>
          <a:prstGeom prst="roundRect">
            <a:avLst>
              <a:gd name="adj" fmla="val 4570"/>
            </a:avLst>
          </a:prstGeom>
          <a:noFill/>
          <a:ln w="5715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761359" y="1570288"/>
            <a:ext cx="5260501" cy="46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ÔN THI THPT QUỐC GIA 20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34602" y="2035234"/>
            <a:ext cx="6914016" cy="6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 – PPT TI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51" y="3013630"/>
            <a:ext cx="2798270" cy="1615797"/>
            <a:chOff x="9759974" y="4371559"/>
            <a:chExt cx="5597269" cy="3231594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759974" y="4371559"/>
              <a:ext cx="5597269" cy="323159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300" b="1" dirty="0">
                  <a:solidFill>
                    <a:srgbClr val="000099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Ề THI THỬ </a:t>
              </a:r>
            </a:p>
            <a:p>
              <a:pPr algn="ctr">
                <a:lnSpc>
                  <a:spcPct val="150000"/>
                </a:lnSpc>
              </a:pPr>
              <a:r>
                <a:rPr lang="en-US" sz="3300" b="1" dirty="0">
                  <a:solidFill>
                    <a:srgbClr val="000099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SỐ </a:t>
              </a:r>
              <a:r>
                <a:rPr lang="en-US" sz="3300" b="1" dirty="0" smtClean="0">
                  <a:solidFill>
                    <a:srgbClr val="000099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0</a:t>
              </a:r>
              <a:endParaRPr lang="en-US" sz="3300" b="1" dirty="0">
                <a:solidFill>
                  <a:srgbClr val="000099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242208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32255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023499" y="-8099"/>
            <a:ext cx="3141582" cy="180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60" y="-11263"/>
            <a:ext cx="2706884" cy="263111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5169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9086" y="4995585"/>
            <a:ext cx="11834900" cy="1862411"/>
            <a:chOff x="193445" y="6275363"/>
            <a:chExt cx="11834900" cy="1977423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294573"/>
              <a:ext cx="11834900" cy="1958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9508" y="6275363"/>
              <a:ext cx="2538859" cy="588210"/>
              <a:chOff x="1464405" y="11034554"/>
              <a:chExt cx="4977085" cy="106875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991229" y="9468117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2813136" cy="1068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64405" y="11069458"/>
                <a:ext cx="852450" cy="82048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638960" y="11224491"/>
                <a:ext cx="545196" cy="73911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1906395" cy="4114863"/>
            <a:chOff x="534987" y="1869705"/>
            <a:chExt cx="23340848" cy="721728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6969836"/>
              <a:chOff x="534987" y="1647866"/>
              <a:chExt cx="23340848" cy="696983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689681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93073"/>
                  <a:ext cx="17944590" cy="69939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lvl="2" algn="just">
                    <a:lnSpc>
                      <a:spcPct val="107000"/>
                    </a:lnSpc>
                    <a:spcBef>
                      <a:spcPts val="1000"/>
                    </a:spcBef>
                    <a:buClr>
                      <a:srgbClr val="0000FF"/>
                    </a:buClr>
                  </a:pP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lvl="2" algn="just">
                    <a:lnSpc>
                      <a:spcPct val="107000"/>
                    </a:lnSpc>
                    <a:spcBef>
                      <a:spcPts val="1000"/>
                    </a:spcBef>
                    <a:buClr>
                      <a:srgbClr val="0000FF"/>
                    </a:buClr>
                  </a:pP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iể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93073"/>
                  <a:ext cx="17944590" cy="699391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66" t="-1070" b="-183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8081" y="4038545"/>
            <a:ext cx="11838141" cy="914408"/>
            <a:chOff x="247181" y="1501340"/>
            <a:chExt cx="11838141" cy="91440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𝟏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3187" b="-340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𝒙</m:t>
                          </m:r>
                          <m:r>
                            <a:rPr lang="en-US" sz="2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=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;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0465" b="-3139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49106" y="4995587"/>
                <a:ext cx="11620899" cy="1031041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30555" marR="0" algn="just"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ang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06" y="4995587"/>
                <a:ext cx="11620899" cy="1031041"/>
              </a:xfrm>
              <a:prstGeom prst="rect">
                <a:avLst/>
              </a:prstGeom>
              <a:blipFill rotWithShape="1">
                <a:blip r:embed="rId8"/>
                <a:stretch>
                  <a:fillRect t="-10000" r="-1731" b="-2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8894315" y="4301749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9096689" y="6194989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149488" y="6103304"/>
                <a:ext cx="9540574" cy="57309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88" y="6103304"/>
                <a:ext cx="9540574" cy="573096"/>
              </a:xfrm>
              <a:prstGeom prst="rect">
                <a:avLst/>
              </a:prstGeom>
              <a:blipFill rotWithShape="1">
                <a:blip r:embed="rId10"/>
                <a:stretch>
                  <a:fillRect t="-19149" b="-308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078" y="807663"/>
            <a:ext cx="7967767" cy="256213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0456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9105" y="3369274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ế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rên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63" t="-2956" r="-602" b="-88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515045" y="1855849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752006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 ; 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7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397348" y="1811101"/>
            <a:ext cx="567268" cy="50026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47687" y="4412761"/>
                <a:ext cx="11124514" cy="1146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ên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 ; 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87" y="4412761"/>
                <a:ext cx="11124514" cy="1146211"/>
              </a:xfrm>
              <a:prstGeom prst="rect">
                <a:avLst/>
              </a:prstGeom>
              <a:blipFill rotWithShape="1">
                <a:blip r:embed="rId8"/>
                <a:stretch>
                  <a:fillRect t="-7447" r="-1370" b="-132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3030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5604" y="2509990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402645"/>
            <a:chOff x="534987" y="1869705"/>
            <a:chExt cx="23340848" cy="235248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18710" y="1989410"/>
                  <a:ext cx="19375506" cy="2232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lvl="2" algn="just">
                    <a:lnSpc>
                      <a:spcPct val="107000"/>
                    </a:lnSpc>
                    <a:spcBef>
                      <a:spcPts val="1000"/>
                    </a:spcBef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ấ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â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3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𝑞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fr-FR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lvl="2" algn="just">
                    <a:lnSpc>
                      <a:spcPct val="107000"/>
                    </a:lnSpc>
                    <a:spcBef>
                      <a:spcPts val="1000"/>
                    </a:spcBef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a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sub>
                      </m:sSub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8710" y="1989410"/>
                  <a:ext cx="19375506" cy="22327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79" t="-2752" b="-1100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8"/>
            <a:chOff x="247181" y="1501340"/>
            <a:chExt cx="11838141" cy="91440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𝟐𝟒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𝟏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𝟖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1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𝟗</m:t>
                        </m:r>
                      </m:oMath>
                    </a14:m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1628" b="-3139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385597" y="3402317"/>
                <a:ext cx="11620899" cy="133433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át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i="1">
                            <a:latin typeface="Cambria Math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i="1">
                            <a:latin typeface="Cambria Math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𝑛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97" y="3402317"/>
                <a:ext cx="11620899" cy="1334330"/>
              </a:xfrm>
              <a:prstGeom prst="rect">
                <a:avLst/>
              </a:prstGeom>
              <a:blipFill rotWithShape="1">
                <a:blip r:embed="rId8"/>
                <a:stretch>
                  <a:fillRect t="-9132" b="-146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6079022" y="1773712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477211" y="4940686"/>
                <a:ext cx="6280017" cy="68325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3.</m:t>
                    </m:r>
                    <m:sSup>
                      <m:sSup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48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11" y="4940686"/>
                <a:ext cx="6280017" cy="683254"/>
              </a:xfrm>
              <a:prstGeom prst="rect">
                <a:avLst/>
              </a:prstGeom>
              <a:blipFill rotWithShape="1">
                <a:blip r:embed="rId10"/>
                <a:stretch>
                  <a:fillRect t="-11504" b="-283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73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9621" y="3794622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6" cy="1404948"/>
            <a:chOff x="534987" y="1869705"/>
            <a:chExt cx="23340848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770684" y="2351271"/>
              <a:ext cx="16148597" cy="1236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2" algn="ctr">
                <a:lnSpc>
                  <a:spcPct val="107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i</a:t>
              </a:r>
              <a:r>
                <a: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49292"/>
            <a:ext cx="5182440" cy="836253"/>
            <a:chOff x="1458731" y="6464051"/>
            <a:chExt cx="13782856" cy="11046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nary>
                          <m:naryPr>
                            <m:subHide m:val="on"/>
                            <m:supHide m:val="on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unc>
                              <m:func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𝒍𝒏</m:t>
                                </m:r>
                              </m:fName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nary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𝒅𝒙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2033823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38531" y="1647723"/>
            <a:ext cx="4843646" cy="822156"/>
            <a:chOff x="1245576" y="6329306"/>
            <a:chExt cx="13999345" cy="1234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3719" y="6329306"/>
                  <a:ext cx="13101202" cy="1234537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indent="-630555" algn="just">
                    <a:lnSpc>
                      <a:spcPct val="107000"/>
                    </a:lnSpc>
                    <a:spcBef>
                      <a:spcPts val="600"/>
                    </a:spcBef>
                    <a:tabLst>
                      <a:tab pos="2160270" algn="l"/>
                      <a:tab pos="3600450" algn="l"/>
                      <a:tab pos="5040630" algn="l"/>
                    </a:tabLst>
                  </a:pPr>
                  <a:endParaRPr lang="en-US" sz="2800" b="1" i="1" dirty="0" smtClean="0">
                    <a:solidFill>
                      <a:schemeClr val="bg1"/>
                    </a:solidFill>
                    <a:latin typeface="Cambria Math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30555" indent="-630555" algn="just">
                    <a:lnSpc>
                      <a:spcPct val="107000"/>
                    </a:lnSpc>
                    <a:spcBef>
                      <a:spcPts val="600"/>
                    </a:spcBef>
                    <a:tabLst>
                      <a:tab pos="2160270" algn="l"/>
                      <a:tab pos="3600450" algn="l"/>
                      <a:tab pos="5040630" algn="l"/>
                    </a:tabLst>
                  </a:pPr>
                  <a:endParaRPr lang="en-US" sz="2800" b="1" i="1" dirty="0" smtClean="0">
                    <a:solidFill>
                      <a:schemeClr val="bg1"/>
                    </a:solidFill>
                    <a:latin typeface="Cambria Math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30555" indent="-630555" algn="just">
                    <a:lnSpc>
                      <a:spcPct val="107000"/>
                    </a:lnSpc>
                    <a:spcBef>
                      <a:spcPts val="600"/>
                    </a:spcBef>
                    <a:tabLst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en-US" sz="24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14:m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2400" b="1" i="1">
                                          <a:solidFill>
                                            <a:schemeClr val="bg1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𝒄𝒐𝒔</m:t>
                                      </m:r>
                                    </m:e>
                                    <m:sup>
                                      <m:r>
                                        <a:rPr lang="en-US" sz="24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den>
                          </m:f>
                        </m:e>
                      </m:nary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𝒅𝒙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𝑪</m:t>
                      </m:r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3719" y="6329306"/>
                  <a:ext cx="13101202" cy="123453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2727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245576" y="6481813"/>
              <a:ext cx="19152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94883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e>
                      </m:nary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𝒅𝒙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2"/>
              <a:ext cx="1973547" cy="92925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697433"/>
            <a:ext cx="4971950" cy="882469"/>
            <a:chOff x="1458731" y="6177616"/>
            <a:chExt cx="13782856" cy="139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sup>
                          </m:sSup>
                        </m:e>
                      </m:nary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𝒅𝒙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𝑪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2"/>
              <a:ext cx="175817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441546" y="1762739"/>
            <a:ext cx="796346" cy="757435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57682" y="5219585"/>
                <a:ext cx="7478609" cy="2462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indent="-172720" algn="just">
                  <a:lnSpc>
                    <a:spcPts val="1200"/>
                  </a:lnSpc>
                  <a:spcBef>
                    <a:spcPts val="1200"/>
                  </a:spcBef>
                  <a:spcAft>
                    <a:spcPts val="0"/>
                  </a:spcAft>
                </a:pPr>
                <a:r>
                  <a:rPr lang="fr-F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unc>
                          <m:func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e>
                    </m:nary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fr-F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fr-FR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82" y="5219585"/>
                <a:ext cx="7478609" cy="246221"/>
              </a:xfrm>
              <a:prstGeom prst="rect">
                <a:avLst/>
              </a:prstGeom>
              <a:blipFill rotWithShape="1">
                <a:blip r:embed="rId7"/>
                <a:stretch>
                  <a:fillRect t="-185366" b="-100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10279118" y="1879846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chemeClr val="bg1"/>
                </a:solidFill>
              </a:rPr>
              <a:t>C</a:t>
            </a:r>
            <a:endParaRPr lang="vi-VN" sz="28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31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9105" y="3794622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6" cy="1404948"/>
            <a:chOff x="534987" y="1869705"/>
            <a:chExt cx="23340848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14727" y="2701370"/>
                  <a:ext cx="21102691" cy="11339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727" y="2701370"/>
                  <a:ext cx="21102691" cy="11339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6" t="-6306" b="-2072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49292"/>
            <a:ext cx="5182440" cy="836253"/>
            <a:chOff x="1458731" y="6464051"/>
            <a:chExt cx="13782856" cy="11046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𝒖</m:t>
                                </m:r>
                              </m:e>
                              <m:sub/>
                            </m:sSub>
                          </m:e>
                        </m:ac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𝟎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2033823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38531" y="1650961"/>
            <a:ext cx="5024001" cy="822156"/>
            <a:chOff x="1245576" y="6334162"/>
            <a:chExt cx="1399601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            </m:t>
                      </m:r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𝒖</m:t>
                              </m:r>
                            </m:e>
                            <m:sub/>
                          </m:sSub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245576" y="6481813"/>
              <a:ext cx="19152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94883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fr-FR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𝒖</m:t>
                              </m:r>
                            </m:e>
                            <m:sub/>
                          </m:sSub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𝟎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2"/>
              <a:ext cx="1973547" cy="92925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762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697433"/>
            <a:ext cx="4971950" cy="882469"/>
            <a:chOff x="1458731" y="6177616"/>
            <a:chExt cx="13782856" cy="139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635000" algn="l"/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𝒖</m:t>
                              </m:r>
                            </m:e>
                            <m:sub/>
                          </m:sSub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2"/>
              <a:ext cx="175817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492157" y="2804336"/>
            <a:ext cx="717951" cy="72078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C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63593" y="4597172"/>
                <a:ext cx="10368316" cy="12241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𝑂𝑧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593" y="4597172"/>
                <a:ext cx="10368316" cy="1224181"/>
              </a:xfrm>
              <a:prstGeom prst="rect">
                <a:avLst/>
              </a:prstGeom>
              <a:blipFill rotWithShape="1">
                <a:blip r:embed="rId8"/>
                <a:stretch>
                  <a:fillRect l="-1529" t="-1990" r="-1470" b="-1194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329511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0765799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204010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59996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9105" y="3794622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2044943" cy="1404948"/>
            <a:chOff x="534987" y="1869705"/>
            <a:chExt cx="23612451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39751" y="2488697"/>
                  <a:ext cx="23607687" cy="1560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Rút gọn biểu thức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𝑅</m:t>
                      </m:r>
                      <m:r>
                        <a:rPr 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32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en-US" sz="320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b>
                              </m:sSub>
                            </m:fName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32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0;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≠0</m:t>
                      </m:r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  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751" y="2488697"/>
                  <a:ext cx="23607687" cy="156086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203" b="-588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650961"/>
            <a:ext cx="5182440" cy="1153375"/>
            <a:chOff x="1458731" y="6361097"/>
            <a:chExt cx="13782856" cy="12076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361097"/>
                  <a:ext cx="13101202" cy="120760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𝑹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𝟏𝟓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fName>
                          <m:e>
                            <m:func>
                              <m:func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Cambria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mbria" panose="02040503050406030204" pitchFamily="18" charset="0"/>
                                      </a:rPr>
                                      <m:t>𝒍𝒐𝒈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Cambria" panose="02040503050406030204" pitchFamily="18" charset="0"/>
                                      </a:rPr>
                                      <m:t>𝒂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𝒃</m:t>
                                </m:r>
                              </m:e>
                            </m:func>
                            <m:r>
                              <m:rPr>
                                <m:nor/>
                              </m:rPr>
                              <a:rPr lang="vi-VN" sz="2800" b="1" dirty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func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61097"/>
                  <a:ext cx="13101202" cy="1207601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2033823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38531" y="1650961"/>
            <a:ext cx="5024001" cy="822156"/>
            <a:chOff x="1245576" y="6334162"/>
            <a:chExt cx="1399601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00FF"/>
                          </a:solidFill>
                          <a:latin typeface="Cambria Math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                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𝟒</m:t>
                      </m:r>
                      <m:func>
                        <m:func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𝒍𝒐𝒈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𝒂</m:t>
                              </m:r>
                            </m:sub>
                          </m:sSub>
                        </m:fName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m:rPr>
                          <m:nor/>
                        </m:rPr>
                        <a:rPr lang="vi-VN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245576" y="6481813"/>
              <a:ext cx="19152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94883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fName>
                        <m:e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  <m:t>𝒍𝒐𝒈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𝒃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func>
                    </m:oMath>
                  </a14:m>
                  <a:r>
                    <a:rPr lang="vi-VN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2"/>
              <a:ext cx="1973547" cy="92925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762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697433"/>
            <a:ext cx="4971950" cy="882469"/>
            <a:chOff x="1458731" y="6177616"/>
            <a:chExt cx="13782856" cy="139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635" indent="635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Cambria" panose="02040503050406030204" pitchFamily="18" charset="0"/>
                    </a:rPr>
                    <a:t>       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𝟏𝟓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𝟖</m:t>
                              </m:r>
                            </m:den>
                          </m:f>
                        </m:fName>
                        <m:e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  <m:t>𝒍𝒐𝒈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Cambria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𝒃</m:t>
                              </m:r>
                            </m:e>
                          </m:func>
                          <m:r>
                            <m:rPr>
                              <m:nor/>
                            </m:rPr>
                            <a:rPr lang="vi-VN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func>
                    </m:oMath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2"/>
              <a:ext cx="175817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492157" y="2804336"/>
            <a:ext cx="717951" cy="72078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C</a:t>
            </a:r>
            <a:endParaRPr lang="en-US" sz="3000" dirty="0">
              <a:latin typeface="+mj-lt"/>
            </a:endParaRPr>
          </a:p>
        </p:txBody>
      </p:sp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329511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0765799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8" action="ppaction://hlinksldjump" highlightClick="1"/>
          </p:cNvPr>
          <p:cNvSpPr/>
          <p:nvPr/>
        </p:nvSpPr>
        <p:spPr>
          <a:xfrm>
            <a:off x="6204010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058416" y="4358026"/>
                <a:ext cx="9271095" cy="887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𝑅</m:t>
                        </m:r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func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sSup>
                                      <m:sSupPr>
                                        <m:ctrlPr>
                                          <a:rPr lang="en-US" sz="3200" i="1"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𝑎</m:t>
                                        </m:r>
                                      </m:e>
                                      <m:sup>
                                        <m:r>
                                          <a:rPr lang="en-US" sz="3200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func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320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3200" b="0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den>
                        </m:f>
                      </m:fName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func>
                  </m:oMath>
                </a14:m>
                <a:r>
                  <a:rPr lang="vi-VN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 smtClean="0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4</m:t>
                            </m:r>
                          </m:den>
                        </m:f>
                      </m:fName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func>
                  </m:oMath>
                </a14:m>
                <a:endParaRPr lang="vi-VN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416" y="4358026"/>
                <a:ext cx="9271095" cy="88710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450897" y="5411215"/>
                <a:ext cx="5139558" cy="795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 smtClean="0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        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4</m:t>
                            </m:r>
                          </m:den>
                        </m:f>
                      </m:fName>
                      <m:e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func>
                  </m:oMath>
                </a14:m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897" y="5411215"/>
                <a:ext cx="5139558" cy="795795"/>
              </a:xfrm>
              <a:prstGeom prst="rect">
                <a:avLst/>
              </a:prstGeom>
              <a:blipFill rotWithShape="1">
                <a:blip r:embed="rId10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0033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5155" y="5010495"/>
            <a:ext cx="11834900" cy="1862411"/>
            <a:chOff x="193445" y="6275363"/>
            <a:chExt cx="11834900" cy="1977423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294573"/>
              <a:ext cx="11834900" cy="1958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9508" y="6275363"/>
              <a:ext cx="2538859" cy="588210"/>
              <a:chOff x="1464405" y="11034554"/>
              <a:chExt cx="4977085" cy="106875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991229" y="9468117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2813136" cy="1068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64405" y="11069458"/>
                <a:ext cx="852450" cy="82048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638960" y="11224491"/>
                <a:ext cx="545196" cy="73911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2004322" cy="4193602"/>
            <a:chOff x="534987" y="1869705"/>
            <a:chExt cx="23532820" cy="73553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6969836"/>
              <a:chOff x="534987" y="1647866"/>
              <a:chExt cx="23340848" cy="696983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689681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40187" y="2093073"/>
                  <a:ext cx="20027620" cy="7132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r>
                    <a:rPr lang="nl-NL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 đã cho nghịch biến trên khoảng nào dưới </a:t>
                  </a:r>
                  <a:r>
                    <a:rPr lang="nl-NL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?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40187" y="2093073"/>
                  <a:ext cx="20027620" cy="713202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049" b="-16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8081" y="4038545"/>
            <a:ext cx="11838141" cy="1287954"/>
            <a:chOff x="247181" y="1501340"/>
            <a:chExt cx="11838141" cy="1287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2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∞;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87949"/>
              <a:chOff x="5537206" y="1557992"/>
              <a:chExt cx="3079904" cy="119732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32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156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1474411" y="5477289"/>
                <a:ext cx="10403397" cy="57309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BT 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411" y="5477289"/>
                <a:ext cx="10403397" cy="573096"/>
              </a:xfrm>
              <a:prstGeom prst="rect">
                <a:avLst/>
              </a:prstGeom>
              <a:blipFill rotWithShape="1">
                <a:blip r:embed="rId8"/>
                <a:stretch>
                  <a:fillRect t="-19149" b="-308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145155" y="4336699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9096689" y="6194989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943401" y="6142548"/>
                <a:ext cx="7825624" cy="57309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401" y="6142548"/>
                <a:ext cx="7825624" cy="573096"/>
              </a:xfrm>
              <a:prstGeom prst="rect">
                <a:avLst/>
              </a:prstGeom>
              <a:blipFill rotWithShape="1">
                <a:blip r:embed="rId10"/>
                <a:stretch>
                  <a:fillRect t="-19149" b="-308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100788" y="788276"/>
            <a:ext cx="7616922" cy="2632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83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5155" y="5010495"/>
            <a:ext cx="11834900" cy="1862411"/>
            <a:chOff x="193445" y="6275363"/>
            <a:chExt cx="11834900" cy="1977423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294573"/>
              <a:ext cx="11834900" cy="1958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9508" y="6275363"/>
              <a:ext cx="2538859" cy="588210"/>
              <a:chOff x="1464405" y="11034554"/>
              <a:chExt cx="4977085" cy="106875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991229" y="9468117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2813136" cy="1068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64405" y="11069458"/>
                <a:ext cx="852450" cy="82048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638960" y="11224491"/>
                <a:ext cx="545196" cy="73911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2004323" cy="4811207"/>
            <a:chOff x="534987" y="1869705"/>
            <a:chExt cx="23532822" cy="843864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6969836"/>
              <a:chOff x="534987" y="1647866"/>
              <a:chExt cx="23340848" cy="696983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689681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66247" y="2093073"/>
                  <a:ext cx="23201562" cy="82152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ụ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ả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+1=0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247" y="2093073"/>
                  <a:ext cx="23201562" cy="821527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7" t="-911" r="-5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8081" y="4038545"/>
            <a:ext cx="11838141" cy="1287954"/>
            <a:chOff x="247181" y="1501340"/>
            <a:chExt cx="11838141" cy="1287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48640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87949"/>
              <a:chOff x="5537206" y="1557992"/>
              <a:chExt cx="3079904" cy="119732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156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449897" y="5477289"/>
                <a:ext cx="11427911" cy="120262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−1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635" indent="6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897" y="5477289"/>
                <a:ext cx="11427911" cy="1202627"/>
              </a:xfrm>
              <a:prstGeom prst="rect">
                <a:avLst/>
              </a:prstGeom>
              <a:blipFill rotWithShape="1">
                <a:blip r:embed="rId8"/>
                <a:stretch>
                  <a:fillRect t="-91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8894315" y="4336699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9096689" y="6194989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650116" y="6104129"/>
                <a:ext cx="10171289" cy="57309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+1=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116" y="6104129"/>
                <a:ext cx="10171289" cy="573096"/>
              </a:xfrm>
              <a:prstGeom prst="rect">
                <a:avLst/>
              </a:prstGeom>
              <a:blipFill rotWithShape="1">
                <a:blip r:embed="rId10"/>
                <a:stretch>
                  <a:fillRect t="-18085" b="-31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Ảnh 2"/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662" y="756745"/>
            <a:ext cx="7843370" cy="2601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297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9105" y="3794622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2044943" cy="1404948"/>
            <a:chOff x="534987" y="1869705"/>
            <a:chExt cx="23612451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539751" y="2488697"/>
                  <a:ext cx="23607687" cy="11538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lvl="2" algn="just">
                    <a:lnSpc>
                      <a:spcPct val="107000"/>
                    </a:lnSpc>
                    <a:spcBef>
                      <a:spcPts val="1000"/>
                    </a:spcBef>
                    <a:buClr>
                      <a:srgbClr val="0000FF"/>
                    </a:buClr>
                  </a:pP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</a:t>
                  </a:r>
                  <a:r>
                    <a:rPr lang="fr-FR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func>
                            <m:func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func>
                        </m:sup>
                      </m:sSup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o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9751" y="2488697"/>
                  <a:ext cx="23607687" cy="11538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3540" b="-2123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64201" y="1635072"/>
            <a:ext cx="5182440" cy="1004176"/>
            <a:chOff x="1458731" y="6456387"/>
            <a:chExt cx="13782856" cy="10513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456387"/>
                  <a:ext cx="13101202" cy="1051387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fun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sup>
                            <m:func>
                              <m:func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func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456387"/>
                  <a:ext cx="13101202" cy="105138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2033823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38531" y="1726078"/>
            <a:ext cx="5024001" cy="822156"/>
            <a:chOff x="1245576" y="6334162"/>
            <a:chExt cx="1399601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𝒍𝒏</m:t>
                          </m:r>
                        </m:fName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245576" y="6481813"/>
              <a:ext cx="19152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8" y="2776382"/>
            <a:ext cx="5154484" cy="94883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func>
                                <m:func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func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𝒍𝒏</m:t>
                              </m:r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func>
                        </m:den>
                      </m:f>
                      <m:r>
                        <m:rPr>
                          <m:nor/>
                        </m:rPr>
                        <a:rPr lang="en-US" sz="28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vi-VN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2"/>
              <a:ext cx="1973547" cy="92925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7620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842751"/>
            <a:ext cx="4971950" cy="882469"/>
            <a:chOff x="1458731" y="6177616"/>
            <a:chExt cx="13782856" cy="139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635" indent="635" algn="just">
                    <a:lnSpc>
                      <a:spcPct val="107000"/>
                    </a:lnSpc>
                    <a:spcAft>
                      <a:spcPts val="800"/>
                    </a:spcAf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fun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  <m:sup>
                          <m:func>
                            <m:func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func>
                        </m:sup>
                      </m:sSup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𝒍𝒏</m:t>
                          </m:r>
                        </m:fName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2"/>
              <a:ext cx="175817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6454847" y="3035726"/>
            <a:ext cx="717951" cy="72078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329511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0765799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8" action="ppaction://hlinksldjump" highlightClick="1"/>
          </p:cNvPr>
          <p:cNvSpPr/>
          <p:nvPr/>
        </p:nvSpPr>
        <p:spPr>
          <a:xfrm>
            <a:off x="6204010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24183" y="4658428"/>
                <a:ext cx="9271095" cy="600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func>
                  </m:oMath>
                </a14:m>
                <a:endParaRPr lang="vi-VN" sz="3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183" y="4658428"/>
                <a:ext cx="9271095" cy="600805"/>
              </a:xfrm>
              <a:prstGeom prst="rect">
                <a:avLst/>
              </a:prstGeom>
              <a:blipFill rotWithShape="1">
                <a:blip r:embed="rId9"/>
                <a:stretch>
                  <a:fillRect l="-1644" t="-11111" b="-313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167118" y="5411214"/>
                <a:ext cx="5139558" cy="636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func>
                          <m:func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func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7118" y="5411214"/>
                <a:ext cx="5139558" cy="636393"/>
              </a:xfrm>
              <a:prstGeom prst="rect">
                <a:avLst/>
              </a:prstGeom>
              <a:blipFill rotWithShape="1">
                <a:blip r:embed="rId10"/>
                <a:stretch>
                  <a:fillRect t="-11538" b="-240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48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5" y="3366718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ễ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63" t="-2956" r="-602" b="-88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5103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515045" y="1855849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42603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4526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752006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  <a:tabLst>
                      <a:tab pos="635000" algn="l"/>
                      <a:tab pos="2222500" algn="l"/>
                      <a:tab pos="3810000" algn="l"/>
                      <a:tab pos="5397500" algn="l"/>
                    </a:tabLst>
                  </a:pPr>
                  <a:r>
                    <a:rPr lang="en-US" sz="2800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;−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8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148351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6483154" y="2810507"/>
            <a:ext cx="567268" cy="50026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9468" y="4242878"/>
                <a:ext cx="11124514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2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−(2+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−2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8" y="4242878"/>
                <a:ext cx="11124514" cy="583750"/>
              </a:xfrm>
              <a:prstGeom prst="rect">
                <a:avLst/>
              </a:prstGeom>
              <a:blipFill rotWithShape="1">
                <a:blip r:embed="rId8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625355" y="4984719"/>
                <a:ext cx="11124514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−2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55" y="4984719"/>
                <a:ext cx="11124514" cy="619272"/>
              </a:xfrm>
              <a:prstGeom prst="rect">
                <a:avLst/>
              </a:prstGeom>
              <a:blipFill rotWithShape="1">
                <a:blip r:embed="rId10"/>
                <a:stretch>
                  <a:fillRect t="-13861" b="-257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776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1433" y="236484"/>
            <a:ext cx="11571891" cy="625819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TextBox 15">
            <a:hlinkClick r:id="rId2" action="ppaction://hlinksldjump"/>
          </p:cNvPr>
          <p:cNvSpPr txBox="1"/>
          <p:nvPr/>
        </p:nvSpPr>
        <p:spPr>
          <a:xfrm>
            <a:off x="2914780" y="45797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3" action="ppaction://hlinksldjump"/>
          </p:cNvPr>
          <p:cNvSpPr txBox="1"/>
          <p:nvPr/>
        </p:nvSpPr>
        <p:spPr>
          <a:xfrm>
            <a:off x="594332" y="45800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TextBox 19">
            <a:hlinkClick r:id="rId4" action="ppaction://hlinksldjump"/>
          </p:cNvPr>
          <p:cNvSpPr txBox="1"/>
          <p:nvPr/>
        </p:nvSpPr>
        <p:spPr>
          <a:xfrm>
            <a:off x="7745392" y="460012"/>
            <a:ext cx="1647432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5" action="ppaction://hlinksldjump"/>
          </p:cNvPr>
          <p:cNvSpPr txBox="1"/>
          <p:nvPr/>
        </p:nvSpPr>
        <p:spPr>
          <a:xfrm>
            <a:off x="5342871" y="45797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6" action="ppaction://hlinksldjump"/>
          </p:cNvPr>
          <p:cNvSpPr txBox="1"/>
          <p:nvPr/>
        </p:nvSpPr>
        <p:spPr>
          <a:xfrm>
            <a:off x="2921697" y="104326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7" action="ppaction://hlinksldjump"/>
          </p:cNvPr>
          <p:cNvSpPr txBox="1"/>
          <p:nvPr/>
        </p:nvSpPr>
        <p:spPr>
          <a:xfrm>
            <a:off x="601249" y="105582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8" action="ppaction://hlinksldjump"/>
          </p:cNvPr>
          <p:cNvSpPr txBox="1"/>
          <p:nvPr/>
        </p:nvSpPr>
        <p:spPr>
          <a:xfrm>
            <a:off x="7745392" y="105783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9" action="ppaction://hlinksldjump"/>
          </p:cNvPr>
          <p:cNvSpPr txBox="1"/>
          <p:nvPr/>
        </p:nvSpPr>
        <p:spPr>
          <a:xfrm>
            <a:off x="5349788" y="1043267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0" action="ppaction://hlinksldjump"/>
          </p:cNvPr>
          <p:cNvSpPr txBox="1"/>
          <p:nvPr/>
        </p:nvSpPr>
        <p:spPr>
          <a:xfrm>
            <a:off x="2923785" y="1646602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1" action="ppaction://hlinksldjump"/>
          </p:cNvPr>
          <p:cNvSpPr txBox="1"/>
          <p:nvPr/>
        </p:nvSpPr>
        <p:spPr>
          <a:xfrm>
            <a:off x="603337" y="164663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2" action="ppaction://hlinksldjump"/>
          </p:cNvPr>
          <p:cNvSpPr txBox="1"/>
          <p:nvPr/>
        </p:nvSpPr>
        <p:spPr>
          <a:xfrm>
            <a:off x="7734954" y="164864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>
            <a:hlinkClick r:id="rId13" action="ppaction://hlinksldjump"/>
          </p:cNvPr>
          <p:cNvSpPr txBox="1"/>
          <p:nvPr/>
        </p:nvSpPr>
        <p:spPr>
          <a:xfrm>
            <a:off x="5351876" y="1646603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hlinkClick r:id="rId14" action="ppaction://hlinksldjump"/>
          </p:cNvPr>
          <p:cNvSpPr txBox="1"/>
          <p:nvPr/>
        </p:nvSpPr>
        <p:spPr>
          <a:xfrm>
            <a:off x="2916868" y="223875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hlinkClick r:id="rId15" action="ppaction://hlinksldjump"/>
          </p:cNvPr>
          <p:cNvSpPr txBox="1"/>
          <p:nvPr/>
        </p:nvSpPr>
        <p:spPr>
          <a:xfrm>
            <a:off x="596420" y="223878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hlinkClick r:id="rId16" action="ppaction://hlinksldjump"/>
          </p:cNvPr>
          <p:cNvSpPr txBox="1"/>
          <p:nvPr/>
        </p:nvSpPr>
        <p:spPr>
          <a:xfrm>
            <a:off x="7740563" y="2240792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hlinkClick r:id="rId17" action="ppaction://hlinksldjump"/>
          </p:cNvPr>
          <p:cNvSpPr txBox="1"/>
          <p:nvPr/>
        </p:nvSpPr>
        <p:spPr>
          <a:xfrm>
            <a:off x="5344959" y="223875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hlinkClick r:id="rId18" action="ppaction://hlinksldjump"/>
          </p:cNvPr>
          <p:cNvSpPr txBox="1"/>
          <p:nvPr/>
        </p:nvSpPr>
        <p:spPr>
          <a:xfrm>
            <a:off x="2923785" y="282404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>
            <a:hlinkClick r:id="rId19" action="ppaction://hlinksldjump"/>
          </p:cNvPr>
          <p:cNvSpPr txBox="1"/>
          <p:nvPr/>
        </p:nvSpPr>
        <p:spPr>
          <a:xfrm>
            <a:off x="603337" y="283660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hlinkClick r:id="rId20" action="ppaction://hlinksldjump"/>
          </p:cNvPr>
          <p:cNvSpPr txBox="1"/>
          <p:nvPr/>
        </p:nvSpPr>
        <p:spPr>
          <a:xfrm>
            <a:off x="7734954" y="283861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hlinkClick r:id="rId21" action="ppaction://hlinksldjump"/>
          </p:cNvPr>
          <p:cNvSpPr txBox="1"/>
          <p:nvPr/>
        </p:nvSpPr>
        <p:spPr>
          <a:xfrm>
            <a:off x="5351876" y="2824047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hlinkClick r:id="rId22" action="ppaction://hlinksldjump"/>
          </p:cNvPr>
          <p:cNvSpPr txBox="1"/>
          <p:nvPr/>
        </p:nvSpPr>
        <p:spPr>
          <a:xfrm>
            <a:off x="2925874" y="3427382"/>
            <a:ext cx="1655782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>
            <a:hlinkClick r:id="rId23" action="ppaction://hlinksldjump"/>
          </p:cNvPr>
          <p:cNvSpPr txBox="1"/>
          <p:nvPr/>
        </p:nvSpPr>
        <p:spPr>
          <a:xfrm>
            <a:off x="605425" y="342741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hlinkClick r:id="rId24" action="ppaction://hlinksldjump"/>
          </p:cNvPr>
          <p:cNvSpPr txBox="1"/>
          <p:nvPr/>
        </p:nvSpPr>
        <p:spPr>
          <a:xfrm>
            <a:off x="7737042" y="342942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hlinkClick r:id="rId25" action="ppaction://hlinksldjump"/>
          </p:cNvPr>
          <p:cNvSpPr txBox="1"/>
          <p:nvPr/>
        </p:nvSpPr>
        <p:spPr>
          <a:xfrm>
            <a:off x="5353965" y="3427383"/>
            <a:ext cx="1655782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>
            <a:hlinkClick r:id="rId26" action="ppaction://hlinksldjump"/>
          </p:cNvPr>
          <p:cNvSpPr txBox="1"/>
          <p:nvPr/>
        </p:nvSpPr>
        <p:spPr>
          <a:xfrm>
            <a:off x="2922999" y="400903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hlinkClick r:id="rId27" action="ppaction://hlinksldjump"/>
          </p:cNvPr>
          <p:cNvSpPr txBox="1"/>
          <p:nvPr/>
        </p:nvSpPr>
        <p:spPr>
          <a:xfrm>
            <a:off x="602551" y="402159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>
            <a:hlinkClick r:id="rId28" action="ppaction://hlinksldjump"/>
          </p:cNvPr>
          <p:cNvSpPr txBox="1"/>
          <p:nvPr/>
        </p:nvSpPr>
        <p:spPr>
          <a:xfrm>
            <a:off x="7745392" y="4023599"/>
            <a:ext cx="1655651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>
            <a:hlinkClick r:id="rId29" action="ppaction://hlinksldjump"/>
          </p:cNvPr>
          <p:cNvSpPr txBox="1"/>
          <p:nvPr/>
        </p:nvSpPr>
        <p:spPr>
          <a:xfrm>
            <a:off x="5351091" y="4009032"/>
            <a:ext cx="165865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>
            <a:hlinkClick r:id="rId30" action="ppaction://hlinksldjump"/>
          </p:cNvPr>
          <p:cNvSpPr txBox="1"/>
          <p:nvPr/>
        </p:nvSpPr>
        <p:spPr>
          <a:xfrm>
            <a:off x="2925088" y="4612367"/>
            <a:ext cx="1656568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Box 52">
            <a:hlinkClick r:id="rId31" action="ppaction://hlinksldjump"/>
          </p:cNvPr>
          <p:cNvSpPr txBox="1"/>
          <p:nvPr/>
        </p:nvSpPr>
        <p:spPr>
          <a:xfrm>
            <a:off x="604639" y="461240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>
            <a:hlinkClick r:id="rId32" action="ppaction://hlinksldjump"/>
          </p:cNvPr>
          <p:cNvSpPr txBox="1"/>
          <p:nvPr/>
        </p:nvSpPr>
        <p:spPr>
          <a:xfrm>
            <a:off x="7736256" y="460185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>
            <a:hlinkClick r:id="rId33" action="ppaction://hlinksldjump"/>
          </p:cNvPr>
          <p:cNvSpPr txBox="1"/>
          <p:nvPr/>
        </p:nvSpPr>
        <p:spPr>
          <a:xfrm>
            <a:off x="5353178" y="4612368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>
            <a:hlinkClick r:id="rId34" action="ppaction://hlinksldjump"/>
          </p:cNvPr>
          <p:cNvSpPr txBox="1"/>
          <p:nvPr/>
        </p:nvSpPr>
        <p:spPr>
          <a:xfrm>
            <a:off x="2918170" y="5204515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>
            <a:hlinkClick r:id="rId35" action="ppaction://hlinksldjump"/>
          </p:cNvPr>
          <p:cNvSpPr txBox="1"/>
          <p:nvPr/>
        </p:nvSpPr>
        <p:spPr>
          <a:xfrm>
            <a:off x="597722" y="5204549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>
            <a:hlinkClick r:id="rId36" action="ppaction://hlinksldjump"/>
          </p:cNvPr>
          <p:cNvSpPr txBox="1"/>
          <p:nvPr/>
        </p:nvSpPr>
        <p:spPr>
          <a:xfrm>
            <a:off x="7741865" y="5193998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>
            <a:hlinkClick r:id="rId37" action="ppaction://hlinksldjump"/>
          </p:cNvPr>
          <p:cNvSpPr txBox="1"/>
          <p:nvPr/>
        </p:nvSpPr>
        <p:spPr>
          <a:xfrm>
            <a:off x="5346261" y="520451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extBox 80">
            <a:hlinkClick r:id="rId38" action="ppaction://hlinksldjump"/>
          </p:cNvPr>
          <p:cNvSpPr txBox="1"/>
          <p:nvPr/>
        </p:nvSpPr>
        <p:spPr>
          <a:xfrm>
            <a:off x="2920258" y="5807851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Box 81">
            <a:hlinkClick r:id="rId39" action="ppaction://hlinksldjump"/>
          </p:cNvPr>
          <p:cNvSpPr txBox="1"/>
          <p:nvPr/>
        </p:nvSpPr>
        <p:spPr>
          <a:xfrm>
            <a:off x="599810" y="5807885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TextBox 82">
            <a:hlinkClick r:id="rId40" action="ppaction://hlinksldjump"/>
          </p:cNvPr>
          <p:cNvSpPr txBox="1"/>
          <p:nvPr/>
        </p:nvSpPr>
        <p:spPr>
          <a:xfrm>
            <a:off x="7743953" y="579733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>
            <a:hlinkClick r:id="rId41" action="ppaction://hlinksldjump"/>
          </p:cNvPr>
          <p:cNvSpPr txBox="1"/>
          <p:nvPr/>
        </p:nvSpPr>
        <p:spPr>
          <a:xfrm>
            <a:off x="5348349" y="5807852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>
            <a:hlinkClick r:id="rId42" action="ppaction://hlinksldjump"/>
          </p:cNvPr>
          <p:cNvSpPr txBox="1"/>
          <p:nvPr/>
        </p:nvSpPr>
        <p:spPr>
          <a:xfrm>
            <a:off x="10139949" y="436968"/>
            <a:ext cx="1647432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TextBox 85">
            <a:hlinkClick r:id="rId43" action="ppaction://hlinksldjump"/>
          </p:cNvPr>
          <p:cNvSpPr txBox="1"/>
          <p:nvPr/>
        </p:nvSpPr>
        <p:spPr>
          <a:xfrm>
            <a:off x="10139950" y="1034790"/>
            <a:ext cx="1647432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Box 86">
            <a:hlinkClick r:id="rId44" action="ppaction://hlinksldjump"/>
          </p:cNvPr>
          <p:cNvSpPr txBox="1"/>
          <p:nvPr/>
        </p:nvSpPr>
        <p:spPr>
          <a:xfrm>
            <a:off x="10129511" y="162560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87">
            <a:hlinkClick r:id="rId45" action="ppaction://hlinksldjump"/>
          </p:cNvPr>
          <p:cNvSpPr txBox="1"/>
          <p:nvPr/>
        </p:nvSpPr>
        <p:spPr>
          <a:xfrm>
            <a:off x="10135120" y="2217748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>
            <a:hlinkClick r:id="rId46" action="ppaction://hlinksldjump"/>
          </p:cNvPr>
          <p:cNvSpPr txBox="1"/>
          <p:nvPr/>
        </p:nvSpPr>
        <p:spPr>
          <a:xfrm>
            <a:off x="10129511" y="281557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>
            <a:hlinkClick r:id="rId47" action="ppaction://hlinksldjump"/>
          </p:cNvPr>
          <p:cNvSpPr txBox="1"/>
          <p:nvPr/>
        </p:nvSpPr>
        <p:spPr>
          <a:xfrm>
            <a:off x="10131599" y="340638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TextBox 90">
            <a:hlinkClick r:id="rId48" action="ppaction://hlinksldjump"/>
          </p:cNvPr>
          <p:cNvSpPr txBox="1"/>
          <p:nvPr/>
        </p:nvSpPr>
        <p:spPr>
          <a:xfrm>
            <a:off x="10139949" y="4000555"/>
            <a:ext cx="1655651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Box 91">
            <a:hlinkClick r:id="rId49" action="ppaction://hlinksldjump"/>
          </p:cNvPr>
          <p:cNvSpPr txBox="1"/>
          <p:nvPr/>
        </p:nvSpPr>
        <p:spPr>
          <a:xfrm>
            <a:off x="10130813" y="4578806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3" name="TextBox 92">
            <a:hlinkClick r:id="rId50" action="ppaction://hlinksldjump"/>
          </p:cNvPr>
          <p:cNvSpPr txBox="1"/>
          <p:nvPr/>
        </p:nvSpPr>
        <p:spPr>
          <a:xfrm>
            <a:off x="10136422" y="5170954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Box 93">
            <a:hlinkClick r:id="rId51" action="ppaction://hlinksldjump"/>
          </p:cNvPr>
          <p:cNvSpPr txBox="1"/>
          <p:nvPr/>
        </p:nvSpPr>
        <p:spPr>
          <a:xfrm>
            <a:off x="10138510" y="5774290"/>
            <a:ext cx="1666875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5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46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5" y="4223384"/>
            <a:ext cx="11755672" cy="2067984"/>
            <a:chOff x="184495" y="4040868"/>
            <a:chExt cx="11834900" cy="176558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040868"/>
              <a:ext cx="11834900" cy="17655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84495" y="4040869"/>
              <a:ext cx="2530659" cy="458051"/>
              <a:chOff x="1238939" y="6974591"/>
              <a:chExt cx="4961010" cy="83225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8" y="535296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468936" y="7023149"/>
                <a:ext cx="2832095" cy="746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38939" y="6986368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72647" y="7064107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9" cy="2281925"/>
            <a:chOff x="534987" y="1869705"/>
            <a:chExt cx="23404877" cy="382720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194160" cy="3827209"/>
              <a:chOff x="534987" y="1647866"/>
              <a:chExt cx="23194160" cy="382720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6245" y="1694483"/>
                <a:ext cx="22862902" cy="3780592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66247" y="1936625"/>
                  <a:ext cx="23073617" cy="3558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</a:t>
                  </a:r>
                </a:p>
                <a:p>
                  <a:pPr marL="0" marR="0" lvl="2"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ỉ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a14:m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247" y="1936625"/>
                  <a:ext cx="23073617" cy="35581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880" b="-632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729468" y="2519551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5103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805232" y="2504226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𝒖</m:t>
                                </m:r>
                              </m:e>
                              <m:sub/>
                            </m:sSub>
                          </m:e>
                        </m:ac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𝟎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42603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782345" y="3345812"/>
            <a:ext cx="5129564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𝒖</m:t>
                              </m:r>
                            </m:e>
                            <m:sub/>
                          </m:sSub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4526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781966" y="3400383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>
                    <a:spcAft>
                      <a:spcPts val="800"/>
                    </a:spcAft>
                    <a:tabLst>
                      <a:tab pos="635000" algn="l"/>
                      <a:tab pos="2160270" algn="l"/>
                      <a:tab pos="3600450" algn="l"/>
                      <a:tab pos="504063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Cambria" panose="02040503050406030204" pitchFamily="18" charset="0"/>
                                  </a:rPr>
                                  <m:t>𝒖</m:t>
                                </m:r>
                              </m:e>
                              <m:sub/>
                            </m:sSub>
                          </m:e>
                        </m:ac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148351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730113" y="2578052"/>
            <a:ext cx="567268" cy="543442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9468" y="4242878"/>
                <a:ext cx="11124514" cy="1900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𝑦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𝑧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FF"/>
                            </a:solidFill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𝟏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𝟎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r>
                          <a:rPr lang="en-US" sz="32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32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8" y="4242878"/>
                <a:ext cx="11124514" cy="1900905"/>
              </a:xfrm>
              <a:prstGeom prst="rect">
                <a:avLst/>
              </a:prstGeom>
              <a:blipFill rotWithShape="1">
                <a:blip r:embed="rId8"/>
                <a:stretch>
                  <a:fillRect r="-1370" b="-92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5585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5604" y="2509989"/>
            <a:ext cx="11834900" cy="4220906"/>
            <a:chOff x="184495" y="3636268"/>
            <a:chExt cx="11834900" cy="44815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3"/>
              <a:ext cx="11834900" cy="44052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55531"/>
              <a:chOff x="1275608" y="6239450"/>
              <a:chExt cx="4592537" cy="10093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49728" cy="1009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409861"/>
            <a:chOff x="534987" y="1869705"/>
            <a:chExt cx="23340848" cy="23645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96258" y="2157018"/>
                  <a:ext cx="17944590" cy="20772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ỏ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6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;2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6258" y="2157018"/>
                  <a:ext cx="17944590" cy="207727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66" t="-2941" r="-666" b="-833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8"/>
            <a:chOff x="247181" y="1501340"/>
            <a:chExt cx="11838141" cy="91440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335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3355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0638" b="-3191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 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37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376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857650" y="2929982"/>
                <a:ext cx="9000056" cy="336071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R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̀m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́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̣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̣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a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;2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∉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0;2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4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4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fr-FR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m:rPr>
                            <m:nor/>
                          </m:rPr>
                          <a:rPr lang="en-US" sz="28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in</m:t>
                        </m:r>
                      </m:e>
                      <m:lim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;2</m:t>
                            </m:r>
                          </m:e>
                        </m:d>
                      </m:lim>
                    </m:limLow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4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650" y="2929982"/>
                <a:ext cx="9000056" cy="3360718"/>
              </a:xfrm>
              <a:prstGeom prst="rect">
                <a:avLst/>
              </a:prstGeom>
              <a:blipFill rotWithShape="1">
                <a:blip r:embed="rId8"/>
                <a:stretch>
                  <a:fillRect l="-1897" t="-25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265656" y="1765533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3544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4044" y="3168504"/>
            <a:ext cx="11834900" cy="3543021"/>
            <a:chOff x="184495" y="3636268"/>
            <a:chExt cx="11834900" cy="376181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2"/>
              <a:ext cx="11834900" cy="36854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8"/>
              <a:ext cx="2342698" cy="555531"/>
              <a:chOff x="1275608" y="6239450"/>
              <a:chExt cx="4592537" cy="100937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49728" cy="10093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41886" cy="1945014"/>
            <a:chOff x="534987" y="1869705"/>
            <a:chExt cx="23410423" cy="326213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62139"/>
              <a:chOff x="534987" y="1647866"/>
              <a:chExt cx="23340848" cy="326213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89115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965833" y="1945710"/>
                  <a:ext cx="19979577" cy="31861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o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</m:t>
                      </m:r>
                    </m:oMath>
                  </a14:m>
                  <a:endParaRPr lang="en-US" sz="3200" b="0" i="0" dirty="0" smtClean="0">
                    <a:solidFill>
                      <a:schemeClr val="tx1"/>
                    </a:solidFill>
                    <a:latin typeface="Cambria Math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. </a:t>
                  </a:r>
                  <a:r>
                    <a:rPr lang="fr-FR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ỏi</a:t>
                  </a: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ã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5833" y="1945710"/>
                  <a:ext cx="19979577" cy="318613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98" t="-2251" r="-419" b="-51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91746" y="2114216"/>
            <a:ext cx="11838141" cy="914408"/>
            <a:chOff x="247181" y="1501340"/>
            <a:chExt cx="11838141" cy="91440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3355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3355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66" b="-2978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376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3761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763240" y="3303436"/>
                <a:ext cx="3298886" cy="47704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i="1" dirty="0"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3240" y="3303436"/>
                <a:ext cx="3298886" cy="477044"/>
              </a:xfrm>
              <a:prstGeom prst="rect">
                <a:avLst/>
              </a:prstGeom>
              <a:blipFill rotWithShape="1">
                <a:blip r:embed="rId8"/>
                <a:stretch>
                  <a:fillRect l="-2403" t="-17949" b="-397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8936083" y="2386588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18506" y="3949433"/>
                <a:ext cx="5212971" cy="1231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𝑇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 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06" y="3949433"/>
                <a:ext cx="5212971" cy="123168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0170" y="5236768"/>
                <a:ext cx="622824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ảng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0" y="5236768"/>
                <a:ext cx="6228240" cy="523220"/>
              </a:xfrm>
              <a:prstGeom prst="rect">
                <a:avLst/>
              </a:prstGeom>
              <a:blipFill rotWithShape="1">
                <a:blip r:embed="rId11"/>
                <a:stretch>
                  <a:fillRect l="-195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90170" y="5921967"/>
                <a:ext cx="57589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endParaRPr lang="vi-VN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170" y="5921967"/>
                <a:ext cx="5758957" cy="523220"/>
              </a:xfrm>
              <a:prstGeom prst="rect">
                <a:avLst/>
              </a:prstGeom>
              <a:blipFill rotWithShape="1">
                <a:blip r:embed="rId12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23586" y="5927430"/>
                <a:ext cx="505201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ự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:endParaRPr lang="vi-VN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586" y="5927430"/>
                <a:ext cx="5052019" cy="523220"/>
              </a:xfrm>
              <a:prstGeom prst="rect">
                <a:avLst/>
              </a:prstGeom>
              <a:blipFill rotWithShape="1">
                <a:blip r:embed="rId13"/>
                <a:stretch>
                  <a:fillRect l="-2413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3" name="Picture 62"/>
          <p:cNvPicPr/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640998" y="3284694"/>
            <a:ext cx="6412455" cy="247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42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2" grpId="0"/>
      <p:bldP spid="12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3926" y="3009902"/>
            <a:ext cx="11834900" cy="3641691"/>
            <a:chOff x="184495" y="3636272"/>
            <a:chExt cx="11834900" cy="476342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344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931799"/>
            <a:chOff x="534987" y="1869705"/>
            <a:chExt cx="23719158" cy="323997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39973"/>
              <a:chOff x="534987" y="1647866"/>
              <a:chExt cx="23340848" cy="323997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6694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009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á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00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4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  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00955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39" t="-2381" r="-58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878339" y="3379262"/>
                <a:ext cx="10496510" cy="1087335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indent="257124">
                  <a:lnSpc>
                    <a:spcPct val="115000"/>
                  </a:lnSpc>
                  <a:spcAft>
                    <a:spcPts val="5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339" y="3379262"/>
                <a:ext cx="10496510" cy="108733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976" y="2057400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175326" y="1799315"/>
                <a:ext cx="2280848" cy="51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algn="ctr"/>
                <a:r>
                  <a:rPr lang="en-US" sz="3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3000" b="1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</a:t>
                </a:r>
                <a:r>
                  <a:rPr lang="vi-VN" sz="3000" b="1" i="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vi-V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000" dirty="0"/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30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a14:m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5385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3000" b="1" i="1" smtClean="0">
                            <a:latin typeface="Cambria Math"/>
                          </a:rPr>
                          <m:t>𝟒</m:t>
                        </m:r>
                      </m:oMath>
                    </a14:m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5385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r>
                          <a:rPr lang="en-US" sz="3000" b="1" i="1" smtClean="0">
                            <a:latin typeface="Cambria Math"/>
                          </a:rPr>
                          <m:t>− </m:t>
                        </m:r>
                        <m:r>
                          <a:rPr lang="en-US" sz="3000" b="1" i="1">
                            <a:latin typeface="Cambria Math" panose="02040503050406030204" pitchFamily="18" charset="0"/>
                          </a:rPr>
                          <m:t>𝟒</m:t>
                        </m:r>
                      </m:oMath>
                    </a14:m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5385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56317" y="2261366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94092" y="4270510"/>
                <a:ext cx="10580757" cy="1953919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</m:den>
                          </m:f>
                        </m:e>
                      </m:func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092" y="4270510"/>
                <a:ext cx="10580757" cy="195391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611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7" y="119052"/>
            <a:ext cx="12065143" cy="4657900"/>
            <a:chOff x="534987" y="1869705"/>
            <a:chExt cx="23652048" cy="833799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52048" cy="8337998"/>
              <a:chOff x="534987" y="1647866"/>
              <a:chExt cx="23652048" cy="833799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066849" y="1797563"/>
                <a:ext cx="23120186" cy="81883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325895" y="3590106"/>
                  <a:ext cx="14141026" cy="50468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Cho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ó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ất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ả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𝐷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𝐷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minh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 </a:t>
                  </a:r>
                  <a:r>
                    <a:rPr lang="fr-FR" sz="32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fr-FR" sz="32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𝑁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𝑆𝐶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fr-FR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5895" y="3590106"/>
                  <a:ext cx="14141026" cy="504689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845" t="-1296" r="-845" b="-32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2" name="Picture 51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3984" y="825643"/>
            <a:ext cx="4274113" cy="37377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51" name="Group 50"/>
          <p:cNvGrpSpPr/>
          <p:nvPr/>
        </p:nvGrpSpPr>
        <p:grpSpPr>
          <a:xfrm>
            <a:off x="316035" y="4919687"/>
            <a:ext cx="11892830" cy="1239052"/>
            <a:chOff x="247181" y="1501341"/>
            <a:chExt cx="11892830" cy="1239052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sz="2800" b="1" dirty="0"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1" y="1501345"/>
              <a:ext cx="3145070" cy="1239048"/>
              <a:chOff x="5537206" y="1557992"/>
              <a:chExt cx="3134408" cy="1151869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6178127" y="1794272"/>
                    <a:ext cx="2493487" cy="9155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915589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5596" b="-1801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974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95604" y="999096"/>
            <a:ext cx="11996396" cy="5731799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712613"/>
              <a:ext cx="11834900" cy="44052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p:grpSp>
        <p:nvGrpSpPr>
          <p:cNvPr id="11" name="Group 10"/>
          <p:cNvGrpSpPr/>
          <p:nvPr/>
        </p:nvGrpSpPr>
        <p:grpSpPr>
          <a:xfrm>
            <a:off x="65514" y="84699"/>
            <a:ext cx="12085866" cy="1239052"/>
            <a:chOff x="247181" y="1501341"/>
            <a:chExt cx="11892830" cy="1239052"/>
          </a:xfrm>
        </p:grpSpPr>
        <p:grpSp>
          <p:nvGrpSpPr>
            <p:cNvPr id="12" name="Group 11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𝟓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sz="2800" b="1" dirty="0"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4" name="TextBox 2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4" name="Group 1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𝟎</m:t>
                        </m:r>
                        <m:r>
                          <a:rPr lang="en-US" sz="2800" b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°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5" name="Group 14"/>
            <p:cNvGrpSpPr/>
            <p:nvPr/>
          </p:nvGrpSpPr>
          <p:grpSpPr>
            <a:xfrm>
              <a:off x="8994941" y="1501345"/>
              <a:ext cx="3145070" cy="1239048"/>
              <a:chOff x="5537206" y="1557992"/>
              <a:chExt cx="3134408" cy="1151869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6178127" y="1794272"/>
                    <a:ext cx="2493487" cy="9155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°</m:t>
                          </m:r>
                        </m:oMath>
                      </m:oMathPara>
                    </a14:m>
                    <a:endPara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91558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5516" b="-1801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Oval 27"/>
          <p:cNvSpPr/>
          <p:nvPr/>
        </p:nvSpPr>
        <p:spPr>
          <a:xfrm>
            <a:off x="8779047" y="311249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3200" dirty="0"/>
          </a:p>
        </p:txBody>
      </p:sp>
      <p:pic>
        <p:nvPicPr>
          <p:cNvPr id="4" name="Picture 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7541" y="1464664"/>
            <a:ext cx="4243387" cy="43815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2470" y="1464664"/>
                <a:ext cx="9683682" cy="5087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 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𝐴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fr-FR" sz="28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𝐶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𝑃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2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2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2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i="1" dirty="0" smtClean="0">
                  <a:effectLst/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28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spcBef>
                    <a:spcPts val="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800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𝑀𝑁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𝑃</m:t>
                            </m:r>
                          </m:e>
                        </m:acc>
                      </m:e>
                    </m:d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0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70" y="1464664"/>
                <a:ext cx="9683682" cy="5087290"/>
              </a:xfrm>
              <a:prstGeom prst="rect">
                <a:avLst/>
              </a:prstGeom>
              <a:blipFill rotWithShape="1">
                <a:blip r:embed="rId7"/>
                <a:stretch>
                  <a:fillRect t="-1198" b="-17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0787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7" y="119052"/>
            <a:ext cx="12065143" cy="4894383"/>
            <a:chOff x="534987" y="1869705"/>
            <a:chExt cx="23652048" cy="876131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52048" cy="8761319"/>
              <a:chOff x="534987" y="1647866"/>
              <a:chExt cx="23652048" cy="876131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066849" y="1797561"/>
                <a:ext cx="23120186" cy="861162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55398" y="2774676"/>
                  <a:ext cx="17309116" cy="7404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fr-FR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a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ỗ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ề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ặ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ứ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ằ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í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ú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ầ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ầy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ảy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uố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ô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ỗ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ờ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à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ướ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ó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5398" y="2774676"/>
                  <a:ext cx="17309116" cy="740469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52" t="-736" r="-552" b="-17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1" name="Group 50"/>
          <p:cNvGrpSpPr/>
          <p:nvPr/>
        </p:nvGrpSpPr>
        <p:grpSpPr>
          <a:xfrm>
            <a:off x="290508" y="5130063"/>
            <a:ext cx="11860873" cy="1058052"/>
            <a:chOff x="247181" y="1501341"/>
            <a:chExt cx="11860873" cy="1058052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893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ad>
                          <m:ra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8935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2"/>
              <a:ext cx="3090381" cy="926505"/>
              <a:chOff x="5537206" y="1557992"/>
              <a:chExt cx="3079904" cy="861317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580973"/>
                    <a:ext cx="2280848" cy="8383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580973"/>
                    <a:ext cx="2280848" cy="83833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96652" y="1720732"/>
                    <a:ext cx="2280848" cy="594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ad>
                          <m:ra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94238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2" y="1501346"/>
              <a:ext cx="3113112" cy="1058047"/>
              <a:chOff x="5537206" y="1557992"/>
              <a:chExt cx="3102558" cy="98360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6146277" y="1557992"/>
                    <a:ext cx="2493487" cy="9836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277" y="1557992"/>
                    <a:ext cx="2493487" cy="983603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7" name="Picture 46" descr="55608102_713410709060941_6777994971942223872_n"/>
          <p:cNvPicPr/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336" t="4230" r="9901" b="4738"/>
          <a:stretch/>
        </p:blipFill>
        <p:spPr bwMode="auto">
          <a:xfrm>
            <a:off x="9483760" y="312570"/>
            <a:ext cx="2541981" cy="44493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8608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95604" y="999096"/>
            <a:ext cx="11996396" cy="5731799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712613"/>
              <a:ext cx="11834900" cy="44052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0" y="1642771"/>
                <a:ext cx="8245366" cy="50881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ả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ố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sub/>
                        </m:s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𝑟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𝑟h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𝑟h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42771"/>
                <a:ext cx="8245366" cy="5088124"/>
              </a:xfrm>
              <a:prstGeom prst="rect">
                <a:avLst/>
              </a:prstGeom>
              <a:blipFill rotWithShape="1">
                <a:blip r:embed="rId2"/>
                <a:stretch>
                  <a:fillRect t="-1677" r="-1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3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6" name="Group 35"/>
          <p:cNvGrpSpPr/>
          <p:nvPr/>
        </p:nvGrpSpPr>
        <p:grpSpPr>
          <a:xfrm>
            <a:off x="265919" y="38686"/>
            <a:ext cx="11860873" cy="1058052"/>
            <a:chOff x="247181" y="1501341"/>
            <a:chExt cx="11860873" cy="1058052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75326" y="1799315"/>
                    <a:ext cx="2280848" cy="5893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ad>
                          <m:ra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8935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1" y="1501342"/>
              <a:ext cx="3090381" cy="926505"/>
              <a:chOff x="5537206" y="1557992"/>
              <a:chExt cx="3079904" cy="861317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6255245" y="1580973"/>
                    <a:ext cx="2280848" cy="8383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580973"/>
                    <a:ext cx="2280848" cy="8383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196652" y="1720732"/>
                    <a:ext cx="2280848" cy="59423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ad>
                          <m:ra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g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9423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2" y="1501346"/>
              <a:ext cx="3113112" cy="1058047"/>
              <a:chOff x="5537206" y="1557992"/>
              <a:chExt cx="3102558" cy="983603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146277" y="1557992"/>
                    <a:ext cx="2493487" cy="9836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6277" y="1557992"/>
                    <a:ext cx="2493487" cy="98360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6" name="Oval 55"/>
          <p:cNvSpPr/>
          <p:nvPr/>
        </p:nvSpPr>
        <p:spPr>
          <a:xfrm>
            <a:off x="309741" y="296118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p:pic>
        <p:nvPicPr>
          <p:cNvPr id="57" name="Picture 5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1777837"/>
            <a:ext cx="3295649" cy="4271963"/>
          </a:xfrm>
          <a:prstGeom prst="rect">
            <a:avLst/>
          </a:prstGeom>
          <a:solidFill>
            <a:srgbClr val="FCFDFE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6709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05949" y="4836417"/>
            <a:ext cx="12086052" cy="2021583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2004323" cy="1474843"/>
            <a:chOff x="534987" y="1869705"/>
            <a:chExt cx="23532818" cy="247358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68974" cy="2473580"/>
              <a:chOff x="534987" y="1647866"/>
              <a:chExt cx="23268974" cy="247358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838115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69303" y="2819030"/>
                  <a:ext cx="22398502" cy="13148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ạo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9303" y="2819030"/>
                  <a:ext cx="22398502" cy="131481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162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2454488" y="1781757"/>
            <a:ext cx="7330769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3200" b="1" dirty="0" smtClean="0">
                      <a:solidFill>
                        <a:schemeClr val="bg1"/>
                      </a:solidFill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3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2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2390032" y="2503065"/>
            <a:ext cx="7395225" cy="765840"/>
            <a:chOff x="1458731" y="6334159"/>
            <a:chExt cx="137828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5" y="6334159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2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32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32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59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2390032" y="3422776"/>
            <a:ext cx="7395225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2935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2414442" y="4205130"/>
            <a:ext cx="738280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5505" b="-2385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2379498" y="2628151"/>
            <a:ext cx="618093" cy="615742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3000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08705" y="5563646"/>
                <a:ext cx="10856474" cy="691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⟹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705" y="5563646"/>
                <a:ext cx="10856474" cy="691600"/>
              </a:xfrm>
              <a:prstGeom prst="rect">
                <a:avLst/>
              </a:prstGeom>
              <a:blipFill rotWithShape="1">
                <a:blip r:embed="rId8"/>
                <a:stretch>
                  <a:fillRect t="-4425" b="-203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9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3926" y="3009902"/>
            <a:ext cx="11834900" cy="3641691"/>
            <a:chOff x="184495" y="3636272"/>
            <a:chExt cx="11834900" cy="476342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344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974920"/>
            <a:chOff x="534987" y="1869705"/>
            <a:chExt cx="23340848" cy="331229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39973"/>
              <a:chOff x="534987" y="1647866"/>
              <a:chExt cx="23340848" cy="323997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6694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594882" y="1933278"/>
                  <a:ext cx="21897218" cy="32487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indent="1588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ă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ứ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áy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𝐴𝐶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ă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94882" y="1933278"/>
                  <a:ext cx="21897218" cy="324872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00" t="-631" r="-546" b="-47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0" y="3640814"/>
                <a:ext cx="8671035" cy="2586271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vi-VN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vi-VN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a:rPr lang="en-US" sz="2800" b="0" i="1" dirty="0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8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40814"/>
                <a:ext cx="8671035" cy="25862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976" y="2057399"/>
            <a:ext cx="11903404" cy="931321"/>
            <a:chOff x="247181" y="1501339"/>
            <a:chExt cx="11903404" cy="931321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920059"/>
              <a:chOff x="5537206" y="1557991"/>
              <a:chExt cx="3079904" cy="85532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62392" y="1599896"/>
                    <a:ext cx="2280848" cy="8134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599896"/>
                    <a:ext cx="2280848" cy="8134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979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592430"/>
                    <a:ext cx="2280848" cy="81562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592430"/>
                    <a:ext cx="2280848" cy="81562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902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2"/>
              <a:ext cx="3090381" cy="931318"/>
              <a:chOff x="5537206" y="1557992"/>
              <a:chExt cx="3079904" cy="86579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01541"/>
                    <a:ext cx="2280848" cy="8222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2800" b="1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 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01541"/>
                    <a:ext cx="2280848" cy="822241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89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55644" cy="914400"/>
              <a:chOff x="5537206" y="1557992"/>
              <a:chExt cx="3144946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88665" y="1576153"/>
                    <a:ext cx="2493487" cy="8081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665" y="1576153"/>
                    <a:ext cx="2493487" cy="80817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259758" y="2279103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/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671034" y="2971800"/>
            <a:ext cx="3480345" cy="3848097"/>
          </a:xfrm>
          <a:prstGeom prst="rect">
            <a:avLst/>
          </a:prstGeom>
          <a:solidFill>
            <a:srgbClr val="FCFDFE"/>
          </a:solidFill>
          <a:ln w="9525">
            <a:noFill/>
            <a:miter lim="800000"/>
            <a:headEnd/>
            <a:tailEnd/>
          </a:ln>
        </p:spPr>
      </p:pic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TextBox 10"/>
          <p:cNvSpPr txBox="1"/>
          <p:nvPr/>
        </p:nvSpPr>
        <p:spPr>
          <a:xfrm>
            <a:off x="9845789" y="3409981"/>
            <a:ext cx="707308" cy="461665"/>
          </a:xfrm>
          <a:prstGeom prst="rect">
            <a:avLst/>
          </a:prstGeom>
          <a:solidFill>
            <a:srgbClr val="FCFDFE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9541852" y="3409981"/>
            <a:ext cx="20221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135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58061" y="3369274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404948"/>
            <a:chOff x="534987" y="1869705"/>
            <a:chExt cx="23404876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569913" marR="0" lvl="2" indent="0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  <a:buFont typeface="+mj-lt"/>
                    <a:buNone/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ect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áp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936625"/>
                  <a:ext cx="19835649" cy="207728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956" r="-602" b="-88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515045" y="1855849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en-US" sz="2800" b="1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752006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𝒏</m:t>
                          </m:r>
                        </m:e>
                      </m:acc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7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6404505" y="2825832"/>
            <a:ext cx="567268" cy="50026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>
                <a:latin typeface="+mj-lt"/>
                <a:ea typeface="Tahoma" pitchFamily="34" charset="0"/>
                <a:cs typeface="Tahoma" pitchFamily="34" charset="0"/>
              </a:rPr>
              <a:t>D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9468" y="3923272"/>
                <a:ext cx="11124514" cy="1222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rgbClr val="00206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3000" b="0" i="1">
                        <a:solidFill>
                          <a:srgbClr val="00206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68" y="3923272"/>
                <a:ext cx="11124514" cy="1222129"/>
              </a:xfrm>
              <a:prstGeom prst="rect">
                <a:avLst/>
              </a:prstGeom>
              <a:blipFill rotWithShape="1">
                <a:blip r:embed="rId8"/>
                <a:stretch>
                  <a:fillRect t="-3000" r="-1260" b="-11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88978" y="4985867"/>
                <a:ext cx="11124514" cy="1154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000" dirty="0" smtClean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rgbClr val="00206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000" b="0" i="1" smtClean="0">
                        <a:solidFill>
                          <a:srgbClr val="00206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000" dirty="0" err="1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00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en-US" sz="3000" b="0" i="1">
                        <a:solidFill>
                          <a:srgbClr val="002060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00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000" b="0" i="1">
                            <a:solidFill>
                              <a:srgbClr val="00206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000" dirty="0" smtClean="0">
                    <a:solidFill>
                      <a:srgbClr val="00206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rgbClr val="002060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78" y="4985867"/>
                <a:ext cx="11124514" cy="1154162"/>
              </a:xfrm>
              <a:prstGeom prst="rect">
                <a:avLst/>
              </a:prstGeom>
              <a:blipFill rotWithShape="1">
                <a:blip r:embed="rId9"/>
                <a:stretch>
                  <a:fillRect t="-3175" r="-1260" b="-132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10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08316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  <p:bldP spid="4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3926" y="3009902"/>
            <a:ext cx="11834900" cy="3641691"/>
            <a:chOff x="184495" y="3636272"/>
            <a:chExt cx="11834900" cy="476342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5344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931799"/>
            <a:chOff x="534987" y="1869705"/>
            <a:chExt cx="23719158" cy="323997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39973"/>
              <a:chOff x="534987" y="1647866"/>
              <a:chExt cx="23340848" cy="323997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316694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31591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indent="1588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ong không gian </a:t>
                  </a:r>
                  <a14:m>
                    <m:oMath xmlns:m="http://schemas.openxmlformats.org/officeDocument/2006/math"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tìm tất cả các giá trị thực của tham số </a:t>
                  </a:r>
                  <a14:m>
                    <m:oMath xmlns:m="http://schemas.openxmlformats.org/officeDocument/2006/math"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để phương trình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phương trình mặt cầu.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315914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39" t="-647" r="-581" b="-453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687721" y="3522805"/>
                <a:ext cx="10496510" cy="78686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vi-VN" sz="3200" dirty="0"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vi-VN" sz="3200" dirty="0"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𝑐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vi-VN" sz="3200" dirty="0"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m:rPr>
                          <m:nor/>
                        </m:rPr>
                        <a:rPr lang="vi-VN" sz="3200" dirty="0"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21" y="3522805"/>
                <a:ext cx="10496510" cy="7868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976" y="2057400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gt;</m:t>
                        </m:r>
                        <m:r>
                          <a:rPr lang="vi-V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≥</m:t>
                        </m:r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  <m:r>
                          <a:rPr lang="vi-VN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vi-VN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8903196" y="2283951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47058" y="4309673"/>
                <a:ext cx="11748317" cy="1217179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 smtClean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 marR="0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vi-VN" sz="3200" dirty="0">
                          <a:latin typeface="Times New Roman" pitchFamily="18" charset="0"/>
                          <a:ea typeface="Calibri" panose="020F050202020403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ỉ 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200" i="1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3200" dirty="0"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hay</m:t>
                      </m:r>
                    </m:oMath>
                  </m:oMathPara>
                </a14:m>
                <a:endParaRPr lang="en-US" sz="32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58" y="4309673"/>
                <a:ext cx="11748317" cy="12171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526774" y="5617518"/>
                <a:ext cx="7333822" cy="65862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32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774" y="5617518"/>
                <a:ext cx="7333822" cy="658628"/>
              </a:xfrm>
              <a:prstGeom prst="rect">
                <a:avLst/>
              </a:prstGeom>
              <a:blipFill rotWithShape="1">
                <a:blip r:embed="rId10"/>
                <a:stretch>
                  <a:fillRect t="-8333" b="-22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176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6" grpId="0"/>
      <p:bldP spid="6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4553" y="3618875"/>
            <a:ext cx="11755672" cy="3032718"/>
            <a:chOff x="184495" y="3636276"/>
            <a:chExt cx="11834900" cy="22503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2142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39058" cy="1770955"/>
            <a:chOff x="534987" y="1869705"/>
            <a:chExt cx="23404876" cy="297021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970219"/>
              <a:chOff x="534987" y="1647866"/>
              <a:chExt cx="23340848" cy="297021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89719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522751" y="1936625"/>
                  <a:ext cx="20417112" cy="2895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indent="1588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8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ự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𝐵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22751" y="1936625"/>
                  <a:ext cx="20417112" cy="289578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93" t="-707" r="-293" b="-67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562323" y="2066447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𝐳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5103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604206" y="2081772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42603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552601" y="2873874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63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4526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552223" y="2840521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ctr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𝒛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8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148351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582687" y="2155598"/>
            <a:ext cx="567268" cy="50026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23121" y="4104829"/>
                <a:ext cx="11124514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mặt phẳng trung trực của đoạ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trung 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vuông góc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21" y="4104829"/>
                <a:ext cx="11124514" cy="1014380"/>
              </a:xfrm>
              <a:prstGeom prst="rect">
                <a:avLst/>
              </a:prstGeom>
              <a:blipFill rotWithShape="1">
                <a:blip r:embed="rId8"/>
                <a:stretch>
                  <a:fillRect t="-5988" r="-1096" b="-125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39518" y="5089648"/>
                <a:ext cx="11124514" cy="1475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TPT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có dạng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18" y="5089648"/>
                <a:ext cx="11124514" cy="1475404"/>
              </a:xfrm>
              <a:prstGeom prst="rect">
                <a:avLst/>
              </a:prstGeom>
              <a:blipFill rotWithShape="1">
                <a:blip r:embed="rId10"/>
                <a:stretch>
                  <a:fillRect t="-4132" r="-1151" b="-86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831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  <p:bldP spid="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8846" y="3990381"/>
            <a:ext cx="11901289" cy="2740048"/>
            <a:chOff x="193445" y="6275359"/>
            <a:chExt cx="11834900" cy="1977427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294573"/>
              <a:ext cx="11834900" cy="1958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13034" y="6275359"/>
              <a:ext cx="2525333" cy="399808"/>
              <a:chOff x="1490921" y="11034554"/>
              <a:chExt cx="4950569" cy="72643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4089940" y="9369404"/>
                <a:ext cx="631205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3494298" cy="7264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90921" y="11129777"/>
                <a:ext cx="852449" cy="59117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745805" y="11224493"/>
                <a:ext cx="438352" cy="53649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2004322" cy="3066560"/>
            <a:chOff x="534987" y="1869705"/>
            <a:chExt cx="23532820" cy="537860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5378609"/>
              <a:chOff x="534987" y="1647866"/>
              <a:chExt cx="23340848" cy="537860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5305585"/>
              </a:xfrm>
              <a:prstGeom prst="roundRect">
                <a:avLst>
                  <a:gd name="adj" fmla="val 5492"/>
                </a:avLst>
              </a:prstGeom>
              <a:solidFill>
                <a:srgbClr val="D8EBCD"/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66245" y="2085533"/>
                  <a:ext cx="23201562" cy="51627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à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́</a:t>
                  </a:r>
                  <a14:m>
                    <m:oMath xmlns:m="http://schemas.openxmlformats.org/officeDocument/2006/math"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ác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ên</a:t>
                  </a:r>
                  <a14:m>
                    <m:oMath xmlns:m="http://schemas.openxmlformats.org/officeDocument/2006/math">
                      <m:r>
                        <a:rPr lang="en-US" sz="2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ℝ</m:t>
                      </m:r>
                      <m:r>
                        <a:rPr lang="fr-FR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fr-FR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ả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iế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r>
                    <a:rPr lang="en-US" sz="2800" dirty="0" err="1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ỏi</a:t>
                  </a:r>
                  <a:r>
                    <a:rPr lang="en-US" sz="28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ao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iệm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ận</a:t>
                  </a:r>
                  <a:r>
                    <a:rPr lang="fr-FR" sz="28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?</a:t>
                  </a:r>
                  <a:endPara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6245" y="2085533"/>
                  <a:ext cx="23201562" cy="516278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09" t="-621" r="-258" b="-186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59621" y="3118640"/>
            <a:ext cx="11838141" cy="1159077"/>
            <a:chOff x="247181" y="1501340"/>
            <a:chExt cx="11838141" cy="1287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7241" b="-4482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436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4362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87949"/>
              <a:chOff x="5537206" y="1557992"/>
              <a:chExt cx="3079904" cy="119732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2451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-280645" y="4419725"/>
                <a:ext cx="12138351" cy="111035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Quan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+∞</m:t>
                        </m:r>
                      </m:lim>
                    </m:limLow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−∞</m:t>
                        </m:r>
                      </m:lim>
                    </m:limLow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ang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;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0645" y="4419725"/>
                <a:ext cx="12138351" cy="1110358"/>
              </a:xfrm>
              <a:prstGeom prst="rect">
                <a:avLst/>
              </a:prstGeom>
              <a:blipFill rotWithShape="1">
                <a:blip r:embed="rId8"/>
                <a:stretch>
                  <a:fillRect t="-4396" r="-1406" b="-137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6091461" y="3353659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10312431" y="6194993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-13623" y="5530083"/>
                <a:ext cx="12043758" cy="1122733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635" indent="63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</m:lim>
                    </m:limLow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∞;</m:t>
                    </m:r>
                    <m:limLow>
                      <m:limLow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𝑖𝑚</m:t>
                        </m:r>
                      </m:e>
                      <m:li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lim>
                    </m:limLow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+∞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ứng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Vậy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ậ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623" y="5530083"/>
                <a:ext cx="12043758" cy="1122733"/>
              </a:xfrm>
              <a:prstGeom prst="rect">
                <a:avLst/>
              </a:prstGeom>
              <a:blipFill rotWithShape="1">
                <a:blip r:embed="rId10"/>
                <a:stretch>
                  <a:fillRect t="-4348" r="-1468" b="-135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87310" y="1481959"/>
            <a:ext cx="42093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pic>
        <p:nvPicPr>
          <p:cNvPr id="65" name="Picture 64"/>
          <p:cNvPicPr/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harpenSoften amount="5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38466" y="790144"/>
            <a:ext cx="6445706" cy="1716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5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4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7" y="119052"/>
            <a:ext cx="12065143" cy="4657900"/>
            <a:chOff x="534987" y="1869705"/>
            <a:chExt cx="23652048" cy="833799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652048" cy="8337998"/>
              <a:chOff x="534987" y="1647866"/>
              <a:chExt cx="23652048" cy="833799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1066849" y="1797563"/>
                <a:ext cx="23120186" cy="81883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48631" y="3212033"/>
                  <a:ext cx="14969418" cy="58925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 số đa thức bậc ba </a:t>
                  </a:r>
                  <a:r>
                    <a:rPr lang="vi-VN" sz="3200" i="1" dirty="0">
                      <a:solidFill>
                        <a:schemeClr val="tx1"/>
                      </a:solidFill>
                      <a:latin typeface="Cambria Math" panose="020405030504060302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vi-VN" sz="3200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𝑥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d>
                      </m:oMath>
                    </m:oMathPara>
                  </a14:m>
                  <a:endParaRPr lang="vi-VN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có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 thị như hình vẽ. Tính diện tích hình phẳng giới hạn bởi đồ thị hàm số </a:t>
                  </a:r>
                  <a14:m>
                    <m:oMath xmlns:m="http://schemas.openxmlformats.org/officeDocument/2006/math"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r>
                    <a:rPr lang="en-US" sz="32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 </a:t>
                  </a: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631" y="3212033"/>
                  <a:ext cx="14969418" cy="589259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296" r="-87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1" name="Group 50"/>
          <p:cNvGrpSpPr/>
          <p:nvPr/>
        </p:nvGrpSpPr>
        <p:grpSpPr>
          <a:xfrm>
            <a:off x="316035" y="4919687"/>
            <a:ext cx="11892830" cy="948421"/>
            <a:chOff x="247181" y="1501341"/>
            <a:chExt cx="11892830" cy="948421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vi-VN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5"/>
              <a:ext cx="3090381" cy="948417"/>
              <a:chOff x="5537206" y="1557992"/>
              <a:chExt cx="3079904" cy="881686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603965"/>
                    <a:ext cx="2280848" cy="835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𝟗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603965"/>
                    <a:ext cx="2280848" cy="83571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47145" y="1649358"/>
                    <a:ext cx="2280848" cy="744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𝟕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649358"/>
                    <a:ext cx="2280848" cy="744929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15385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6" name="Picture 4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167081" y="475299"/>
            <a:ext cx="3904413" cy="375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37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83382" y="1145073"/>
            <a:ext cx="11996396" cy="5566453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874601"/>
              <a:ext cx="11834900" cy="42432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2470" y="1866646"/>
                <a:ext cx="7854882" cy="45640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  <a:sym typeface="Symbol"/>
                  </a:rPr>
                  <a:t>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ện tích hình phẳng giới hạn bởi đồ thị hàm số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70" y="1866646"/>
                <a:ext cx="7854882" cy="4564070"/>
              </a:xfrm>
              <a:prstGeom prst="rect">
                <a:avLst/>
              </a:prstGeom>
              <a:blipFill rotWithShape="1">
                <a:blip r:embed="rId2"/>
                <a:stretch>
                  <a:fillRect t="-1335" b="-6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3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195604" y="299545"/>
            <a:ext cx="9862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grpSp>
        <p:nvGrpSpPr>
          <p:cNvPr id="36" name="Group 35"/>
          <p:cNvGrpSpPr/>
          <p:nvPr/>
        </p:nvGrpSpPr>
        <p:grpSpPr>
          <a:xfrm>
            <a:off x="122470" y="109342"/>
            <a:ext cx="11892830" cy="948421"/>
            <a:chOff x="247181" y="1501341"/>
            <a:chExt cx="11892830" cy="948421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vi-VN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1" y="1501345"/>
              <a:ext cx="3090381" cy="948417"/>
              <a:chOff x="5537206" y="1557992"/>
              <a:chExt cx="3079904" cy="881686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6255245" y="1603965"/>
                    <a:ext cx="2280848" cy="83571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𝟗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603965"/>
                    <a:ext cx="2280848" cy="835713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247145" y="1649358"/>
                    <a:ext cx="2280848" cy="7449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𝟕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649358"/>
                    <a:ext cx="2280848" cy="74492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2800" b="1" i="1" smtClean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/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515019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5385" b="-3186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Oval 27"/>
          <p:cNvSpPr/>
          <p:nvPr/>
        </p:nvSpPr>
        <p:spPr>
          <a:xfrm>
            <a:off x="5935469" y="353993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/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25751" y="1764208"/>
            <a:ext cx="3904413" cy="3755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39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4553" y="4164069"/>
            <a:ext cx="11755672" cy="2946178"/>
            <a:chOff x="129058" y="3636276"/>
            <a:chExt cx="11834900" cy="2186149"/>
          </a:xfrm>
        </p:grpSpPr>
        <p:sp>
          <p:nvSpPr>
            <p:cNvPr id="5" name="Rounded Rectangle 4"/>
            <p:cNvSpPr/>
            <p:nvPr/>
          </p:nvSpPr>
          <p:spPr>
            <a:xfrm>
              <a:off x="129058" y="3777601"/>
              <a:ext cx="11834900" cy="204482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7" cy="1770955"/>
            <a:chOff x="534987" y="1869705"/>
            <a:chExt cx="23340848" cy="297021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970219"/>
              <a:chOff x="534987" y="1647866"/>
              <a:chExt cx="23340848" cy="297021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89719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275961" y="2456413"/>
                  <a:ext cx="20417111" cy="22063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𝑧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2=0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</a:t>
                  </a:r>
                </a:p>
                <a:p>
                  <a:pPr marR="0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3200" dirty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75961" y="2456413"/>
                  <a:ext cx="20417111" cy="220633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3241" b="-740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562323" y="2066447"/>
            <a:ext cx="5182440" cy="847900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𝐦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±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𝐢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	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796696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266822" y="2110928"/>
            <a:ext cx="5590883" cy="81092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ctr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18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87910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519940" y="3111682"/>
            <a:ext cx="5208063" cy="801032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363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900021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156536" y="3111682"/>
            <a:ext cx="5701170" cy="868805"/>
            <a:chOff x="1458731" y="6334161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3" y="6334161"/>
                  <a:ext cx="13101204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ctr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±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8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2000734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519940" y="2167857"/>
            <a:ext cx="717952" cy="689572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48987" y="4354527"/>
                <a:ext cx="10179088" cy="2646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eo Viet, ta </a:t>
                </a:r>
                <a:r>
                  <a:rPr lang="fr-FR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1±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987" y="4354527"/>
                <a:ext cx="10179088" cy="2646430"/>
              </a:xfrm>
              <a:prstGeom prst="rect">
                <a:avLst/>
              </a:prstGeom>
              <a:blipFill rotWithShape="1">
                <a:blip r:embed="rId8"/>
                <a:stretch>
                  <a:fillRect t="-2304" b="-43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3869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28093" y="4736176"/>
            <a:ext cx="11755672" cy="2067984"/>
            <a:chOff x="184495" y="4040868"/>
            <a:chExt cx="11834900" cy="176558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040868"/>
              <a:ext cx="11834900" cy="17655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84495" y="4040869"/>
              <a:ext cx="2530659" cy="458051"/>
              <a:chOff x="1238939" y="6974591"/>
              <a:chExt cx="4961010" cy="83225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8" y="535296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468936" y="7023149"/>
                <a:ext cx="2832095" cy="746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38939" y="6986368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72647" y="7064107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28826" y="0"/>
            <a:ext cx="12004323" cy="2282119"/>
            <a:chOff x="534987" y="1869705"/>
            <a:chExt cx="23532819" cy="382753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89736" cy="3827535"/>
              <a:chOff x="534987" y="1647866"/>
              <a:chExt cx="23389736" cy="382753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30112" y="1836908"/>
                <a:ext cx="23194611" cy="363849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65973" y="2547876"/>
                  <a:ext cx="22801833" cy="3149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r>
                    <a:rPr lang="fr-FR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fr-FR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ập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ung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𝛥</m:t>
                      </m:r>
                    </m:oMath>
                  </a14:m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i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fr-FR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fr-FR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fr-FR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5973" y="2547876"/>
                  <a:ext cx="22801833" cy="314936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6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760025" y="2374300"/>
            <a:ext cx="5235317" cy="1066400"/>
            <a:chOff x="1318103" y="6334162"/>
            <a:chExt cx="1392348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𝐳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318103" y="6580382"/>
              <a:ext cx="1719115" cy="7038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69089" y="2374300"/>
            <a:ext cx="5314188" cy="1018467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622062"/>
              <a:ext cx="1783050" cy="6808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12901" y="3590987"/>
            <a:ext cx="5182441" cy="1020222"/>
            <a:chOff x="1316653" y="6334162"/>
            <a:chExt cx="13924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16653" y="6593223"/>
              <a:ext cx="1594761" cy="7164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322283" y="3575662"/>
            <a:ext cx="5460994" cy="1035547"/>
            <a:chOff x="1346948" y="6334162"/>
            <a:chExt cx="1389463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1214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144018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6948" y="6701320"/>
              <a:ext cx="1712368" cy="684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959466" y="4816122"/>
                <a:ext cx="8823811" cy="1706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vi-VN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466" y="4816122"/>
                <a:ext cx="8823811" cy="1706493"/>
              </a:xfrm>
              <a:prstGeom prst="rect">
                <a:avLst/>
              </a:prstGeom>
              <a:blipFill rotWithShape="1">
                <a:blip r:embed="rId8"/>
                <a:stretch>
                  <a:fillRect l="-1727" t="-5000" r="-1381" b="-10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0312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83382" y="2588558"/>
            <a:ext cx="11829942" cy="4122967"/>
            <a:chOff x="184495" y="3636263"/>
            <a:chExt cx="11834900" cy="4481569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636265"/>
              <a:ext cx="11834900" cy="44815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3"/>
              <a:ext cx="2342697" cy="545098"/>
              <a:chOff x="1275608" y="6239450"/>
              <a:chExt cx="4592536" cy="990420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378662" y="4740387"/>
                <a:ext cx="90707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5"/>
                <a:ext cx="852450" cy="89892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384941" y="6486073"/>
                <a:ext cx="545196" cy="74379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5048" y="3217933"/>
                <a:ext cx="11735236" cy="3305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defTabSz="879475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ần lượt có 2 vectơ chỉ phương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879475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vuông góc chung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𝑀𝑁</m:t>
                                </m:r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ac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</m:e>
                        </m:eqAr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879475"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defTabSz="879475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phương trì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48" y="3217933"/>
                <a:ext cx="11735236" cy="3305264"/>
              </a:xfrm>
              <a:prstGeom prst="rect">
                <a:avLst/>
              </a:prstGeom>
              <a:blipFill rotWithShape="1">
                <a:blip r:embed="rId2"/>
                <a:stretch>
                  <a:fillRect l="-1091" t="-1845" b="-5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3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540780" y="154472"/>
            <a:ext cx="5235317" cy="1066400"/>
            <a:chOff x="1318103" y="6334162"/>
            <a:chExt cx="1392348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𝐳</m:t>
                            </m:r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318103" y="6580382"/>
              <a:ext cx="1719115" cy="7038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249844" y="154472"/>
            <a:ext cx="5314188" cy="1018467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Oval 18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622062"/>
              <a:ext cx="1783050" cy="6808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593656" y="1371159"/>
            <a:ext cx="5182441" cy="1020222"/>
            <a:chOff x="1316653" y="6334162"/>
            <a:chExt cx="13924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vi-VN" sz="3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Oval 21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16653" y="6593223"/>
              <a:ext cx="1594761" cy="7164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103038" y="1355834"/>
            <a:ext cx="5460994" cy="1035547"/>
            <a:chOff x="1346948" y="6334162"/>
            <a:chExt cx="1389463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1214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144018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den>
                        </m:f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𝒛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Oval 24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6948" y="6701320"/>
              <a:ext cx="1712368" cy="684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26" name="Oval 25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540780" y="276281"/>
            <a:ext cx="646398" cy="67741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54681" y="2677177"/>
                <a:ext cx="7677808" cy="575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𝑁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;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vi-VN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681" y="2677177"/>
                <a:ext cx="7677808" cy="5754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858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26058" y="2733425"/>
            <a:ext cx="11834900" cy="3982685"/>
            <a:chOff x="184495" y="3636272"/>
            <a:chExt cx="11834900" cy="520945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98051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608411"/>
            <a:chOff x="534987" y="1869705"/>
            <a:chExt cx="23719158" cy="269759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697593"/>
              <a:chOff x="534987" y="1647866"/>
              <a:chExt cx="23340848" cy="269759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262456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6340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algn="just"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ề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iệ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6+7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+9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algn="just"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odul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ỏ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63401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639" b="-89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94093" y="3010424"/>
                <a:ext cx="11598774" cy="3665926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ℝ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6+7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bar>
                        <m:barPr>
                          <m:pos m:val="top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ba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+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6+7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𝑖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𝑖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+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m:oMathPara>
                </a14:m>
                <a:endParaRPr lang="en-US" sz="28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6+7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26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7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5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5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 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6=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9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9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93" y="3010424"/>
                <a:ext cx="11598774" cy="366592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70108" y="1780923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4301" b="-2795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531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83382" y="1145073"/>
            <a:ext cx="11858150" cy="5566453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874601"/>
              <a:ext cx="11834900" cy="42432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4240" y="1850064"/>
                <a:ext cx="11014679" cy="4452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06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656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014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8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f>
                                        <m:fPr>
                                          <m:ctrlPr>
                                            <a:rPr lang="en-US" sz="2800" i="1">
                                              <a:latin typeface="Cambria Math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164</m:t>
                                          </m:r>
                                        </m:num>
                                        <m:den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53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7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9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  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     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64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3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2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53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→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≈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odul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0" y="1850064"/>
                <a:ext cx="11014679" cy="4452501"/>
              </a:xfrm>
              <a:prstGeom prst="rect">
                <a:avLst/>
              </a:prstGeom>
              <a:blipFill rotWithShape="1">
                <a:blip r:embed="rId2"/>
                <a:stretch>
                  <a:fillRect l="-1163" b="-1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3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extBox 1"/>
          <p:cNvSpPr txBox="1"/>
          <p:nvPr/>
        </p:nvSpPr>
        <p:spPr>
          <a:xfrm>
            <a:off x="195604" y="299545"/>
            <a:ext cx="98627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grpSp>
        <p:nvGrpSpPr>
          <p:cNvPr id="57" name="Group 56"/>
          <p:cNvGrpSpPr/>
          <p:nvPr/>
        </p:nvGrpSpPr>
        <p:grpSpPr>
          <a:xfrm>
            <a:off x="148702" y="211674"/>
            <a:ext cx="11892830" cy="914405"/>
            <a:chOff x="247181" y="1501340"/>
            <a:chExt cx="11892830" cy="914405"/>
          </a:xfrm>
        </p:grpSpPr>
        <p:grpSp>
          <p:nvGrpSpPr>
            <p:cNvPr id="58" name="Group 57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ra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4255" b="-2659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0" name="Group 59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1" name="Group 60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2" name="Rectangle 61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4" name="TextBox 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74" name="Oval 73"/>
          <p:cNvSpPr/>
          <p:nvPr/>
        </p:nvSpPr>
        <p:spPr>
          <a:xfrm>
            <a:off x="5881145" y="392400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236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05949" y="4836417"/>
            <a:ext cx="12086052" cy="2021583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2004323" cy="1474843"/>
            <a:chOff x="534987" y="1869705"/>
            <a:chExt cx="23532818" cy="247358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268974" cy="2473580"/>
              <a:chOff x="534987" y="1647866"/>
              <a:chExt cx="23268974" cy="247358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683775" y="1838115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1669303" y="2819030"/>
              <a:ext cx="22398502" cy="11935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2" algn="just">
                <a:lnSpc>
                  <a:spcPct val="107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ồ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ây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ong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ên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? 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52600"/>
            <a:ext cx="5105908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2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408705" y="2622480"/>
            <a:ext cx="5208063" cy="617268"/>
            <a:chOff x="1458731" y="6334159"/>
            <a:chExt cx="13782857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5" y="6334159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2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59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08705" y="3393619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𝒚</m:t>
                          </m:r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 </m:t>
                          </m:r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6422" b="-2293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358061" y="4219149"/>
            <a:ext cx="5299898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32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32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3"/>
              <a:ext cx="108867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382966" y="1811101"/>
            <a:ext cx="567268" cy="500266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b="1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83218" y="5303977"/>
            <a:ext cx="10856474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000" dirty="0">
              <a:solidFill>
                <a:srgbClr val="002060"/>
              </a:solidFill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-248115" y="5891830"/>
                <a:ext cx="11812147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rgbClr val="3312AE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3312AE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3312A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3312A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3312AE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3312A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solidFill>
                              <a:srgbClr val="3312A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𝑥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srgbClr val="3312A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8115" y="5891830"/>
                <a:ext cx="11812147" cy="553357"/>
              </a:xfrm>
              <a:prstGeom prst="rect">
                <a:avLst/>
              </a:prstGeom>
              <a:blipFill rotWithShape="1">
                <a:blip r:embed="rId7"/>
                <a:stretch>
                  <a:fillRect t="-11111" r="-1806" b="-255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5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41526" y="1826426"/>
            <a:ext cx="3358794" cy="31925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5773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86237" y="122140"/>
            <a:ext cx="11906398" cy="4643415"/>
            <a:chOff x="534987" y="1869705"/>
            <a:chExt cx="23340850" cy="831206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50" cy="8312069"/>
              <a:chOff x="534987" y="1647866"/>
              <a:chExt cx="23340850" cy="831206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51" y="1771634"/>
                <a:ext cx="23120186" cy="81883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48631" y="3166515"/>
                  <a:ext cx="14347676" cy="47987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ẽ</a:t>
                  </a: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ỏi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-629920" algn="just">
                    <a:lnSpc>
                      <a:spcPct val="115000"/>
                    </a:lnSpc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hịch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ướ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631" y="3166515"/>
                  <a:ext cx="14347676" cy="479873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17" t="-45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1" name="Group 50"/>
          <p:cNvGrpSpPr/>
          <p:nvPr/>
        </p:nvGrpSpPr>
        <p:grpSpPr>
          <a:xfrm>
            <a:off x="316035" y="4919687"/>
            <a:ext cx="11838142" cy="914407"/>
            <a:chOff x="247181" y="1501341"/>
            <a:chExt cx="11838142" cy="914407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666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7" name="Picture 46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393" y="846584"/>
            <a:ext cx="4659313" cy="3381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27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09764" y="1033108"/>
            <a:ext cx="11858150" cy="5797128"/>
            <a:chOff x="184495" y="3682135"/>
            <a:chExt cx="11834900" cy="4435699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886681"/>
              <a:ext cx="11834900" cy="42311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82135"/>
              <a:ext cx="2342697" cy="409094"/>
              <a:chOff x="1275608" y="6322794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99312" y="6322794"/>
                <a:ext cx="3365865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-34002" y="1072935"/>
                <a:ext cx="12324801" cy="51323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>
                  <a:lnSpc>
                    <a:spcPct val="115000"/>
                  </a:lnSpc>
                  <a:spcBef>
                    <a:spcPts val="5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ừ đồ 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2800" b="0" i="1" dirty="0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5"/>
                  </a:spcBef>
                  <a:spcAft>
                    <a:spcPts val="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 err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800" dirty="0" err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ó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b="0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2800" b="0" i="1" smtClean="0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800" i="1"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</m:e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sSup>
                                        <m:sSupPr>
                                          <m:ctrlPr>
                                            <a:rPr lang="en-US" sz="2800" i="1"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8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2800" i="1"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𝑣𝑛</m:t>
                                      </m:r>
                                    </m:e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e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0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;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b="0" i="1" smtClean="0"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4002" y="1072935"/>
                <a:ext cx="12324801" cy="5132367"/>
              </a:xfrm>
              <a:prstGeom prst="rect">
                <a:avLst/>
              </a:prstGeom>
              <a:blipFill rotWithShape="1">
                <a:blip r:embed="rId2"/>
                <a:stretch>
                  <a:fillRect b="-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3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36" name="Group 35"/>
          <p:cNvGrpSpPr/>
          <p:nvPr/>
        </p:nvGrpSpPr>
        <p:grpSpPr>
          <a:xfrm>
            <a:off x="203390" y="42458"/>
            <a:ext cx="11838142" cy="822103"/>
            <a:chOff x="247181" y="1501341"/>
            <a:chExt cx="11838142" cy="914407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7407" b="-4444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02190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93386" y="211673"/>
            <a:ext cx="11838142" cy="914407"/>
            <a:chOff x="247181" y="1501341"/>
            <a:chExt cx="11838142" cy="914407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∞;</m:t>
                            </m:r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666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9" name="Group 28"/>
          <p:cNvGrpSpPr/>
          <p:nvPr/>
        </p:nvGrpSpPr>
        <p:grpSpPr>
          <a:xfrm>
            <a:off x="183382" y="1145073"/>
            <a:ext cx="11858150" cy="5566453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874601"/>
              <a:ext cx="11834900" cy="42432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5117" y="1822001"/>
                <a:ext cx="11014679" cy="40564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ctr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17" y="1822001"/>
                <a:ext cx="11014679" cy="4056495"/>
              </a:xfrm>
              <a:prstGeom prst="rect">
                <a:avLst/>
              </a:prstGeom>
              <a:blipFill rotWithShape="1">
                <a:blip r:embed="rId6"/>
                <a:stretch>
                  <a:fillRect t="-1353" b="-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7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4" name="Oval 73"/>
          <p:cNvSpPr/>
          <p:nvPr/>
        </p:nvSpPr>
        <p:spPr>
          <a:xfrm>
            <a:off x="3035240" y="426268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099034" y="484211"/>
            <a:ext cx="4461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pic>
        <p:nvPicPr>
          <p:cNvPr id="56" name="Picture 55"/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9034" y="2273704"/>
            <a:ext cx="7464998" cy="266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90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10341" y="3833781"/>
            <a:ext cx="11755672" cy="2723626"/>
            <a:chOff x="184495" y="4040868"/>
            <a:chExt cx="11834900" cy="176558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4040868"/>
              <a:ext cx="11834900" cy="17655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84495" y="4040869"/>
              <a:ext cx="2530659" cy="458051"/>
              <a:chOff x="1238939" y="6974591"/>
              <a:chExt cx="4961010" cy="832258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8" y="5352961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468936" y="7023149"/>
                <a:ext cx="2832095" cy="746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38939" y="6986368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72647" y="7064107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28826" y="0"/>
            <a:ext cx="11975251" cy="1558214"/>
            <a:chOff x="534987" y="1869705"/>
            <a:chExt cx="23475827" cy="261341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75827" cy="2438576"/>
              <a:chOff x="534987" y="1647866"/>
              <a:chExt cx="23475827" cy="24385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16203" y="1691183"/>
                <a:ext cx="23194611" cy="239525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992557" y="2222905"/>
                  <a:ext cx="21823469" cy="2260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ọ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ấ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ả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rad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smtClean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;+∞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2557" y="2222905"/>
                  <a:ext cx="21823469" cy="22602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814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887330" y="1558214"/>
            <a:ext cx="5235317" cy="1018467"/>
            <a:chOff x="1318103" y="6334162"/>
            <a:chExt cx="1392348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318103" y="6580382"/>
              <a:ext cx="1719115" cy="7038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56833" y="1542429"/>
            <a:ext cx="5314188" cy="1018467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fun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622062"/>
              <a:ext cx="1783050" cy="6808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887330" y="2663243"/>
            <a:ext cx="5182441" cy="1020222"/>
            <a:chOff x="1316653" y="6334162"/>
            <a:chExt cx="13924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𝒏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</m:func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	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16653" y="6593223"/>
              <a:ext cx="1594761" cy="7164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396712" y="2647918"/>
            <a:ext cx="5460994" cy="1035547"/>
            <a:chOff x="1346948" y="6334162"/>
            <a:chExt cx="1389463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algn="just">
                    <a:spcBef>
                      <a:spcPts val="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den>
                            </m:f>
                          </m:e>
                        </m:func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m:rPr>
                            <m:nor/>
                          </m:rPr>
                          <a:rPr lang="en-US" sz="2800" b="1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 </m:t>
                        </m:r>
                      </m:oMath>
                    </m:oMathPara>
                  </a14:m>
                  <a:endParaRPr lang="en-US" sz="2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6948" y="6701320"/>
              <a:ext cx="1712368" cy="684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1622" y="3843782"/>
                <a:ext cx="11540147" cy="27465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800" b="1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𝑑𝑡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1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𝑑𝑡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𝑡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1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nary>
                          <m:naryPr>
                            <m:subHide m:val="on"/>
                            <m:supHide m:val="on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(1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nary>
                      </m:e>
                    </m:nary>
                  </m:oMath>
                </a14:m>
                <a:r>
                  <a:rPr lang="vi-VN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22" y="3843782"/>
                <a:ext cx="11540147" cy="2746521"/>
              </a:xfrm>
              <a:prstGeom prst="rect">
                <a:avLst/>
              </a:prstGeom>
              <a:blipFill rotWithShape="1">
                <a:blip r:embed="rId8"/>
                <a:stretch>
                  <a:fillRect l="-1057" r="-3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17373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93386" y="105225"/>
            <a:ext cx="12704906" cy="1644512"/>
            <a:chOff x="247181" y="1394893"/>
            <a:chExt cx="12704906" cy="1644512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1485169"/>
              <a:chOff x="5537206" y="1557991"/>
              <a:chExt cx="3079904" cy="1380674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62392" y="1637645"/>
                    <a:ext cx="2280848" cy="1301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b="1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1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</m:rad>
                              </m:den>
                            </m:f>
                          </m:e>
                        </m:func>
                        <m:r>
                          <a:rPr lang="en-US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oMath>
                    </a14:m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637645"/>
                    <a:ext cx="2280848" cy="130102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30209" y="1501346"/>
              <a:ext cx="3221870" cy="914402"/>
              <a:chOff x="5504425" y="1557992"/>
              <a:chExt cx="3210947" cy="850064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5504425" y="1791833"/>
                    <a:ext cx="3210947" cy="5464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359981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sz="28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𝒍𝒏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8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04425" y="1791833"/>
                    <a:ext cx="3210947" cy="54649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501343"/>
              <a:ext cx="3090381" cy="1538062"/>
              <a:chOff x="5537206" y="1557992"/>
              <a:chExt cx="3079904" cy="1429843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5809338" y="1709529"/>
                    <a:ext cx="2718655" cy="12783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2800" b="1" i="1" smtClean="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 b="1" i="1" smtClean="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sz="2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𝒏</m:t>
                            </m:r>
                          </m:fName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800" b="1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2800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func>
                        <m:r>
                          <a:rPr lang="en-US" sz="2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vi-VN" sz="2800" b="1" dirty="0"/>
                  </a:p>
                  <a:p>
                    <a:pPr algn="ctr"/>
                    <a:r>
                      <a: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09338" y="1709529"/>
                    <a:ext cx="2718655" cy="12783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2" y="1394893"/>
              <a:ext cx="3957145" cy="1046569"/>
              <a:chOff x="5537206" y="1459030"/>
              <a:chExt cx="3943729" cy="972932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537206" y="1459030"/>
                    <a:ext cx="3943729" cy="9729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 algn="just"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600450" algn="l"/>
                        <a:tab pos="504063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unc>
                            <m:funcPr>
                              <m:ctrlPr>
                                <a:rPr lang="en-US" sz="2800" b="1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𝒍𝒏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2800" b="1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800" b="1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b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</m:rad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800" b="1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800" b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</m:rad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2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37206" y="1459030"/>
                    <a:ext cx="3943729" cy="97293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9" name="Group 28"/>
          <p:cNvGrpSpPr/>
          <p:nvPr/>
        </p:nvGrpSpPr>
        <p:grpSpPr>
          <a:xfrm>
            <a:off x="183382" y="1145073"/>
            <a:ext cx="11858150" cy="5566453"/>
            <a:chOff x="184495" y="3636265"/>
            <a:chExt cx="11834900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874601"/>
              <a:ext cx="11834900" cy="42432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3382" y="2284184"/>
                <a:ext cx="11655582" cy="4573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 2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ắ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subHide m:val="on"/>
                        <m:supHide m:val="on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𝑥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𝐹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 CALC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 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ử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p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82" y="2284184"/>
                <a:ext cx="11655582" cy="4573816"/>
              </a:xfrm>
              <a:prstGeom prst="rect">
                <a:avLst/>
              </a:prstGeom>
              <a:blipFill rotWithShape="1">
                <a:blip r:embed="rId7"/>
                <a:stretch>
                  <a:fillRect r="-1098" b="-1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4" name="Oval 73"/>
          <p:cNvSpPr/>
          <p:nvPr/>
        </p:nvSpPr>
        <p:spPr>
          <a:xfrm>
            <a:off x="8867081" y="442260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70929"/>
              </p:ext>
            </p:extLst>
          </p:nvPr>
        </p:nvGraphicFramePr>
        <p:xfrm>
          <a:off x="1019690" y="1399136"/>
          <a:ext cx="10359996" cy="112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9" imgW="4673520" imgH="457200" progId="Equation.DSMT4">
                  <p:embed/>
                </p:oleObj>
              </mc:Choice>
              <mc:Fallback>
                <p:oleObj name="Equation" r:id="rId9" imgW="4673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690" y="1399136"/>
                        <a:ext cx="10359996" cy="112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82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84498" y="2296627"/>
            <a:ext cx="11923750" cy="4502098"/>
            <a:chOff x="184495" y="3636272"/>
            <a:chExt cx="11923750" cy="53486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3750" cy="51197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207838" cy="1127588"/>
            <a:chOff x="534987" y="1869705"/>
            <a:chExt cx="23931785" cy="189116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891168"/>
              <a:chOff x="534987" y="1647866"/>
              <a:chExt cx="23340848" cy="1891168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1818142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95060" y="2162005"/>
                  <a:ext cx="20571712" cy="14296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algn="just">
                    <a:spcBef>
                      <a:spcPts val="600"/>
                    </a:spcBef>
                    <a:spcAft>
                      <a:spcPts val="80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a14:m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95060" y="2162005"/>
                  <a:ext cx="20571712" cy="142966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581" b="-785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46654" y="2883898"/>
                <a:ext cx="11598774" cy="4145544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50" marR="0" indent="-63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fr-FR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ặt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𝑡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𝑑𝑥</m:t>
                    </m:r>
                  </m:oMath>
                </a14:m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6350" marR="0" indent="-63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50" marR="0" indent="-63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𝐽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𝑡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50" marR="0" indent="-63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200" b="0" i="1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" marR="0" indent="-635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smtClean="0">
                    <a:ea typeface="Calibri" panose="020F0502020204030204" pitchFamily="34" charset="0"/>
                    <a:cs typeface="Cambria Math" panose="02040503050406030204" pitchFamily="18" charset="0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nary>
                      <m:nary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:endParaRPr lang="en-US" sz="32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54" y="2883898"/>
                <a:ext cx="11598774" cy="4145544"/>
              </a:xfrm>
              <a:prstGeom prst="rect">
                <a:avLst/>
              </a:prstGeom>
              <a:blipFill rotWithShape="1">
                <a:blip r:embed="rId3"/>
                <a:stretch>
                  <a:fillRect l="-13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70108" y="1321300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265179" y="1706233"/>
                    <a:ext cx="2280848" cy="6624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65179" y="1706233"/>
                    <a:ext cx="2280848" cy="66249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940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62392" y="1651780"/>
                    <a:ext cx="2280848" cy="6624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651780"/>
                    <a:ext cx="2280848" cy="66249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940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336262" y="1706230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6262" y="1706230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620392"/>
                    <a:ext cx="2493487" cy="6866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50000"/>
                      </a:lnSpc>
                      <a:tabLst>
                        <a:tab pos="635000" algn="l"/>
                        <a:tab pos="2222500" algn="l"/>
                        <a:tab pos="3810000" algn="l"/>
                        <a:tab pos="539750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𝑰</m:t>
                          </m:r>
                          <m:r>
                            <a:rPr lang="en-US" sz="2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−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620392"/>
                    <a:ext cx="2493487" cy="68669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9" name="Oval 48"/>
          <p:cNvSpPr/>
          <p:nvPr/>
        </p:nvSpPr>
        <p:spPr>
          <a:xfrm>
            <a:off x="136468" y="1563624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3730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7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8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50" autoRev="1" fill="remove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9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7418" y="3679915"/>
            <a:ext cx="11834900" cy="3178086"/>
            <a:chOff x="184495" y="3636272"/>
            <a:chExt cx="11834900" cy="415701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1"/>
              <a:ext cx="11834900" cy="392807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2542378"/>
            <a:chOff x="534987" y="1869705"/>
            <a:chExt cx="23340848" cy="426402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4264022"/>
              <a:chOff x="534987" y="1647866"/>
              <a:chExt cx="23340848" cy="426402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4190994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74906" y="2687130"/>
                  <a:ext cx="22025427" cy="3446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 </a:t>
                  </a: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                        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𝑚𝑥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4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9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func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, </a:t>
                  </a: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3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4906" y="2687130"/>
                  <a:ext cx="22025427" cy="344659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71" b="-356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28057" y="3956914"/>
                <a:ext cx="11031827" cy="2787544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𝑥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6</m:t>
                                    </m:r>
                                    <m:sSup>
                                      <m:sSupPr>
                                        <m:ctrlPr>
                                          <a:rPr lang="en-US" sz="2800" i="1">
                                            <a:latin typeface="Cambria Math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</m:func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4</m:t>
                                    </m:r>
                                    <m:sSup>
                                      <m:sSupPr>
                                        <m:ctrlPr>
                                          <a:rPr lang="en-US" sz="2800" i="1">
                                            <a:latin typeface="Cambria Math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9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</m:func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   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  <a:spcAft>
                    <a:spcPts val="800"/>
                  </a:spcAft>
                </a:pPr>
                <a:endParaRPr lang="en-US" sz="28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057" y="3956914"/>
                <a:ext cx="11031827" cy="27875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28082" y="2765510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7527" b="-2473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𝟑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607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7930" y="1094839"/>
            <a:ext cx="11834900" cy="5703885"/>
            <a:chOff x="184495" y="3636272"/>
            <a:chExt cx="11834900" cy="62355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1"/>
              <a:ext cx="11834900" cy="600658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00243" y="2611614"/>
                <a:ext cx="11492587" cy="3973253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có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43" y="2611614"/>
                <a:ext cx="11492587" cy="3973253"/>
              </a:xfrm>
              <a:prstGeom prst="rect">
                <a:avLst/>
              </a:prstGeom>
              <a:blipFill rotWithShape="1">
                <a:blip r:embed="rId2"/>
                <a:stretch>
                  <a:fillRect t="-920" b="-9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0" y="126810"/>
            <a:ext cx="11892830" cy="914401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7447" b="-2340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𝟑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7778" b="-2888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78651" y="1373864"/>
                <a:ext cx="7075252" cy="1211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4</m:t>
                                </m:r>
                              </m:den>
                            </m:f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   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8651" y="1373864"/>
                <a:ext cx="7075252" cy="121142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024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7930" y="1094839"/>
            <a:ext cx="11971160" cy="5703885"/>
            <a:chOff x="184495" y="3636272"/>
            <a:chExt cx="11834900" cy="62355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6"/>
              <a:ext cx="11834900" cy="6159186"/>
            </a:xfrm>
            <a:prstGeom prst="roundRect">
              <a:avLst>
                <a:gd name="adj" fmla="val 2239"/>
              </a:avLst>
            </a:prstGeom>
            <a:solidFill>
              <a:schemeClr val="bg1"/>
            </a:solidFill>
            <a:ln w="38100">
              <a:solidFill>
                <a:srgbClr val="FFC000"/>
              </a:solidFill>
            </a:ln>
          </p:spPr>
          <p:style>
            <a:lnRef idx="1">
              <a:schemeClr val="accent6"/>
            </a:lnRef>
            <a:fillRef idx="1003">
              <a:schemeClr val="lt1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10887" y="2668615"/>
                <a:ext cx="11781943" cy="3807054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87" y="2668615"/>
                <a:ext cx="11781943" cy="3807054"/>
              </a:xfrm>
              <a:prstGeom prst="rect">
                <a:avLst/>
              </a:prstGeom>
              <a:blipFill rotWithShape="1">
                <a:blip r:embed="rId2"/>
                <a:stretch>
                  <a:fillRect t="-962" r="-1086" b="-25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0" y="126810"/>
            <a:ext cx="11892830" cy="914401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7447" b="-2340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𝟑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7778" b="-2888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1976" y="1094839"/>
                <a:ext cx="10992170" cy="1537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9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4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vi-V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76" y="1094839"/>
                <a:ext cx="10992170" cy="1537280"/>
              </a:xfrm>
              <a:prstGeom prst="rect">
                <a:avLst/>
              </a:prstGeom>
              <a:blipFill rotWithShape="1">
                <a:blip r:embed="rId8"/>
                <a:stretch>
                  <a:fillRect b="-3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74700" y="1984098"/>
            <a:ext cx="6908716" cy="2729834"/>
          </a:xfrm>
          <a:prstGeom prst="rect">
            <a:avLst/>
          </a:prstGeom>
        </p:spPr>
      </p:pic>
      <p:sp>
        <p:nvSpPr>
          <p:cNvPr id="34" name="Oval 33"/>
          <p:cNvSpPr/>
          <p:nvPr/>
        </p:nvSpPr>
        <p:spPr>
          <a:xfrm>
            <a:off x="2819711" y="370210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05775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4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22956" y="3266517"/>
            <a:ext cx="11834900" cy="3385734"/>
            <a:chOff x="184495" y="3636272"/>
            <a:chExt cx="11834900" cy="442862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1"/>
              <a:ext cx="11834900" cy="419967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2066133"/>
            <a:chOff x="534987" y="1869705"/>
            <a:chExt cx="23340848" cy="34652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65275"/>
              <a:chOff x="534987" y="1647866"/>
              <a:chExt cx="23340848" cy="346527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339224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363271" y="2453833"/>
                  <a:ext cx="22025427" cy="28811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ạ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iê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u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qua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71" y="2453833"/>
                  <a:ext cx="22025427" cy="28811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71" b="-35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49106" y="4352506"/>
                <a:ext cx="8312770" cy="2092097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</a:t>
                </a:r>
                <a:endParaRPr lang="en-US" sz="28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i="1" dirty="0" smtClean="0">
                  <a:latin typeface="Cambria Math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06" y="4352506"/>
                <a:ext cx="8312770" cy="2092097"/>
              </a:xfrm>
              <a:prstGeom prst="rect">
                <a:avLst/>
              </a:prstGeom>
              <a:blipFill rotWithShape="1">
                <a:blip r:embed="rId3"/>
                <a:stretch>
                  <a:fillRect l="-1540" r="-5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0623" y="2305690"/>
            <a:ext cx="11892830" cy="1254219"/>
            <a:chOff x="247181" y="1501340"/>
            <a:chExt cx="11892830" cy="125421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254219"/>
              <a:chOff x="5537206" y="1557991"/>
              <a:chExt cx="3079904" cy="116597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9246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92465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490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6484" b="-3076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𝟔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1218017"/>
              <a:chOff x="5537206" y="1557992"/>
              <a:chExt cx="3134408" cy="113231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8960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89603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64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9" name="Picture 48"/>
          <p:cNvPicPr/>
          <p:nvPr/>
        </p:nvPicPr>
        <p:blipFill rotWithShape="1">
          <a:blip r:embed="rId9"/>
          <a:srcRect l="8607" t="6311" b="5912"/>
          <a:stretch/>
        </p:blipFill>
        <p:spPr>
          <a:xfrm>
            <a:off x="8572391" y="3559909"/>
            <a:ext cx="3426372" cy="3003051"/>
          </a:xfrm>
          <a:prstGeom prst="rect">
            <a:avLst/>
          </a:prstGeom>
        </p:spPr>
      </p:pic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096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9668" y="2489581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344148"/>
            <a:chOff x="534987" y="1869705"/>
            <a:chExt cx="2371915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82433" y="1933278"/>
              <a:ext cx="20571712" cy="2077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2" algn="just">
                <a:lnSpc>
                  <a:spcPct val="107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0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ữ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ứ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ụ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ưởng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ổ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41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800" b="1" i="1" smtClean="0">
                                  <a:solidFill>
                                    <a:srgbClr val="FCFDF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sub>
                            <m:sup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rgbClr val="FCFDF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rgbClr val="FCFDF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1418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53540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800" b="1" i="1" smtClean="0">
                                  <a:solidFill>
                                    <a:srgbClr val="FCFDF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sub>
                            <m:sup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𝟖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rgbClr val="FCFDF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3000" b="1" dirty="0">
                      <a:solidFill>
                        <a:srgbClr val="FCFDF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53540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954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rgbClr val="FCFDF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rgbClr val="FCFDF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rgbClr val="FCFDF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9546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78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15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2800" b="1" i="1" smtClean="0">
                                  <a:solidFill>
                                    <a:srgbClr val="FCFDFE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sub>
                            <m:sup>
                              <m:r>
                                <a:rPr lang="en-US" sz="2800" b="1" i="1">
                                  <a:solidFill>
                                    <a:srgbClr val="FCFDF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rgbClr val="FCFDF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rgbClr val="FCFDFE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78443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482298" y="3216999"/>
                <a:ext cx="11193448" cy="1235200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indent="45720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eo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ầ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2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ừ 10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sin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quan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ế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320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ụ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ỗ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2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ờ</m:t>
                      </m:r>
                      <m:r>
                        <m:rPr>
                          <m:nor/>
                        </m:rPr>
                        <a:rPr lang="en-US" sz="32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98" y="3216999"/>
                <a:ext cx="11193448" cy="123520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8991519" y="1773705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430D42B8-7A15-41AB-9CF6-2AE77553A71F}"/>
              </a:ext>
            </a:extLst>
          </p:cNvPr>
          <p:cNvSpPr/>
          <p:nvPr/>
        </p:nvSpPr>
        <p:spPr>
          <a:xfrm>
            <a:off x="1446211" y="4521584"/>
            <a:ext cx="10527425" cy="573096"/>
          </a:xfrm>
          <a:prstGeom prst="rect">
            <a:avLst/>
          </a:prstGeom>
        </p:spPr>
        <p:txBody>
          <a:bodyPr wrap="square" lIns="45711" tIns="22855" rIns="45711" bIns="22855">
            <a:spAutoFit/>
          </a:bodyPr>
          <a:lstStyle/>
          <a:p>
            <a:pPr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p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+mj-lt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44E11C90-EAAA-4646-8948-CEEF77834173}"/>
                  </a:ext>
                </a:extLst>
              </p:cNvPr>
              <p:cNvSpPr/>
              <p:nvPr/>
            </p:nvSpPr>
            <p:spPr>
              <a:xfrm>
                <a:off x="1182344" y="5353809"/>
                <a:ext cx="3961516" cy="623687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 indent="457200" algn="just">
                  <a:lnSpc>
                    <a:spcPct val="115000"/>
                  </a:lnSpc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sub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E11C90-EAAA-4646-8948-CEEF77834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344" y="5353809"/>
                <a:ext cx="3961516" cy="623687"/>
              </a:xfrm>
              <a:prstGeom prst="rect">
                <a:avLst/>
              </a:prstGeom>
              <a:blipFill rotWithShape="1">
                <a:blip r:embed="rId8"/>
                <a:stretch>
                  <a:fillRect t="-11650" r="-4154" b="-252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9609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2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7418" y="3339550"/>
            <a:ext cx="11834900" cy="3426200"/>
            <a:chOff x="184495" y="3636272"/>
            <a:chExt cx="11834900" cy="448155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5076"/>
              <a:ext cx="11834900" cy="42727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2066133"/>
            <a:chOff x="534987" y="1869705"/>
            <a:chExt cx="23340848" cy="346527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65275"/>
              <a:chOff x="534987" y="1647866"/>
              <a:chExt cx="23340848" cy="346527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339224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363271" y="2453833"/>
                  <a:ext cx="22025427" cy="28811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ạ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iê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d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u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qua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ầ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3271" y="2453833"/>
                  <a:ext cx="22025427" cy="288114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r="-271" b="-355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68015" y="4058163"/>
                <a:ext cx="8312770" cy="2707587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𝑅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𝑞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𝜋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15" y="4058163"/>
                <a:ext cx="8312770" cy="2707587"/>
              </a:xfrm>
              <a:prstGeom prst="rect">
                <a:avLst/>
              </a:prstGeom>
              <a:blipFill rotWithShape="1">
                <a:blip r:embed="rId3"/>
                <a:stretch>
                  <a:fillRect b="-40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78453" y="2281163"/>
            <a:ext cx="11892830" cy="1254219"/>
            <a:chOff x="247181" y="1501340"/>
            <a:chExt cx="11892830" cy="125421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1254219"/>
              <a:chOff x="5537206" y="1557991"/>
              <a:chExt cx="3079904" cy="1165974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92465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92465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490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vi-VN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6484" b="-3076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𝟔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1218017"/>
              <a:chOff x="5537206" y="1557992"/>
              <a:chExt cx="3134408" cy="1132317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89603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89603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645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345689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9" name="Picture 48"/>
          <p:cNvPicPr/>
          <p:nvPr/>
        </p:nvPicPr>
        <p:blipFill rotWithShape="1">
          <a:blip r:embed="rId9"/>
          <a:srcRect l="8607" t="6311" b="5912"/>
          <a:stretch/>
        </p:blipFill>
        <p:spPr>
          <a:xfrm>
            <a:off x="8572391" y="3559909"/>
            <a:ext cx="3426372" cy="3003051"/>
          </a:xfrm>
          <a:prstGeom prst="rect">
            <a:avLst/>
          </a:prstGeom>
        </p:spPr>
      </p:pic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3" name="Oval 62"/>
          <p:cNvSpPr/>
          <p:nvPr/>
        </p:nvSpPr>
        <p:spPr>
          <a:xfrm>
            <a:off x="5922096" y="2507709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599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8" y="-32374"/>
            <a:ext cx="11906395" cy="5376883"/>
            <a:chOff x="534987" y="1869705"/>
            <a:chExt cx="23340848" cy="943081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9430810"/>
              <a:chOff x="534987" y="1647866"/>
              <a:chExt cx="23340848" cy="943081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7"/>
                <a:ext cx="23120186" cy="935778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494622" y="2261875"/>
                  <a:ext cx="21997478" cy="8662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à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́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ỏ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ã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và 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ó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̉ng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ế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i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ì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ó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ô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́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̣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i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ỏ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mã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ất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ì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ó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ghiệ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uộ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ạ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622" y="2261875"/>
                  <a:ext cx="21997478" cy="866231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72" r="-543" b="-7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04554" y="5473886"/>
            <a:ext cx="11838141" cy="1287954"/>
            <a:chOff x="247181" y="1501340"/>
            <a:chExt cx="11838141" cy="1287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3187" b="-340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3187" b="-340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87949"/>
              <a:chOff x="5537206" y="1557992"/>
              <a:chExt cx="3079904" cy="119732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220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8" action="ppaction://hlinksldjump" highlightClick="1"/>
          </p:cNvPr>
          <p:cNvSpPr/>
          <p:nvPr/>
        </p:nvSpPr>
        <p:spPr>
          <a:xfrm>
            <a:off x="10135536" y="6237784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5" name="Picture 64" descr="Description: C:\Users\Admin\Documents\đề câu 49.png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8824" y="1353674"/>
            <a:ext cx="8502508" cy="26138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0081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65641"/>
            <a:ext cx="11834900" cy="6733083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02769" y="697773"/>
                <a:ext cx="11492587" cy="2799150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ấ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ặ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ất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i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ở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̀nh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ô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̣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̉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ộ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̣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Ta 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̉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9" y="697773"/>
                <a:ext cx="11492587" cy="2799150"/>
              </a:xfrm>
              <a:prstGeom prst="rect">
                <a:avLst/>
              </a:prstGeom>
              <a:blipFill rotWithShape="1">
                <a:blip r:embed="rId2"/>
                <a:stretch>
                  <a:fillRect l="-1060" r="-1060" b="-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10902406" y="5765865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32" name="Picture 31" descr="Description: C:\Users\Admin\Documents\giải câu 49.png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6050" y="3496923"/>
            <a:ext cx="8913353" cy="29474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802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7930" y="1094839"/>
            <a:ext cx="11971160" cy="5703885"/>
            <a:chOff x="184495" y="3636272"/>
            <a:chExt cx="11834900" cy="62355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6"/>
              <a:ext cx="11834900" cy="61591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rgbClr val="FFC000"/>
              </a:solidFill>
            </a:ln>
          </p:spPr>
          <p:style>
            <a:lnRef idx="1">
              <a:schemeClr val="accent6"/>
            </a:lnRef>
            <a:fillRef idx="1003">
              <a:schemeClr val="lt1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4037" y="4621313"/>
                <a:ext cx="11781943" cy="1784064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indent="17335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̉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ế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ấ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ệ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̉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indent="17335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̀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indent="17335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ậ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́ 3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ô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́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̣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̉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̃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ê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̀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̀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7" y="4621313"/>
                <a:ext cx="11781943" cy="1784064"/>
              </a:xfrm>
              <a:prstGeom prst="rect">
                <a:avLst/>
              </a:prstGeom>
              <a:blipFill rotWithShape="1">
                <a:blip r:embed="rId2"/>
                <a:stretch>
                  <a:fillRect t="-2048" r="-983" b="-64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0" y="126810"/>
            <a:ext cx="11892830" cy="914401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sz="3000" b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2819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7447" b="-2340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7778" b="-2888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6001948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Oval 33"/>
          <p:cNvSpPr/>
          <p:nvPr/>
        </p:nvSpPr>
        <p:spPr>
          <a:xfrm>
            <a:off x="5739300" y="399179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  <p:pic>
        <p:nvPicPr>
          <p:cNvPr id="35" name="Picture 34" descr="Description: C:\Users\Admin\Documents\giải câu 49.png"/>
          <p:cNvPicPr/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6521" y="1426268"/>
            <a:ext cx="8913353" cy="29474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4617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7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50" autoRev="1" fill="remove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7" y="119052"/>
            <a:ext cx="11934490" cy="2004463"/>
            <a:chOff x="534987" y="1869705"/>
            <a:chExt cx="23395921" cy="358814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5921" cy="3455679"/>
              <a:chOff x="534987" y="1647866"/>
              <a:chExt cx="23395921" cy="345567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10722" y="1857505"/>
                <a:ext cx="23120186" cy="324604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3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83461" y="2482731"/>
                  <a:ext cx="21808637" cy="2975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hình chóp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 đáy là hình vuông cạnh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tâm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Biết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𝑆𝐴</m:t>
                      </m:r>
                      <m:r>
                        <a:rPr lang="nl-NL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2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𝑆𝐴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uông góc với mặt phẳng đáy. Khoảng cách từ điểm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ến mặt phẳ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𝐵𝐶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ằng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3461" y="2482731"/>
                  <a:ext cx="21808637" cy="297511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2574" r="-603" b="-808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243405" y="2097768"/>
            <a:ext cx="11838142" cy="1391826"/>
            <a:chOff x="247181" y="1412582"/>
            <a:chExt cx="11838142" cy="1391826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62392" y="1557995"/>
                    <a:ext cx="2280848" cy="8256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nl-NL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557995"/>
                    <a:ext cx="2280848" cy="82564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412582"/>
              <a:ext cx="3090381" cy="1003163"/>
              <a:chOff x="5537206" y="1475475"/>
              <a:chExt cx="3079904" cy="932581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475475"/>
                    <a:ext cx="2280848" cy="9325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475475"/>
                    <a:ext cx="2280848" cy="93257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496933"/>
              <a:ext cx="3090381" cy="918809"/>
              <a:chOff x="5537206" y="1553894"/>
              <a:chExt cx="3079904" cy="85416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69452" y="1553894"/>
                    <a:ext cx="2280848" cy="8256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9452" y="1553894"/>
                    <a:ext cx="2280848" cy="82564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2" y="1459424"/>
              <a:ext cx="3090381" cy="1344984"/>
              <a:chOff x="5537206" y="1519020"/>
              <a:chExt cx="3079904" cy="125035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6120837" y="1519020"/>
                    <a:ext cx="2493487" cy="12503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vi-V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0837" y="1519020"/>
                    <a:ext cx="2493487" cy="1250351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3902" b="-954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6" name="Group 45"/>
          <p:cNvGrpSpPr/>
          <p:nvPr/>
        </p:nvGrpSpPr>
        <p:grpSpPr>
          <a:xfrm>
            <a:off x="157795" y="3153099"/>
            <a:ext cx="11834900" cy="3659773"/>
            <a:chOff x="184495" y="3636272"/>
            <a:chExt cx="11834900" cy="4787078"/>
          </a:xfrm>
        </p:grpSpPr>
        <p:sp>
          <p:nvSpPr>
            <p:cNvPr id="47" name="Rounded Rectangle 46"/>
            <p:cNvSpPr/>
            <p:nvPr/>
          </p:nvSpPr>
          <p:spPr>
            <a:xfrm>
              <a:off x="184495" y="3845075"/>
              <a:ext cx="11834900" cy="457827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Round Diagonal Corner Rectangle 62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4" name="Freeform 63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pic>
        <p:nvPicPr>
          <p:cNvPr id="65" name="Picture 64"/>
          <p:cNvPicPr/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92" t="2682" r="2367" b="9146"/>
          <a:stretch/>
        </p:blipFill>
        <p:spPr bwMode="auto">
          <a:xfrm>
            <a:off x="7457090" y="3211465"/>
            <a:ext cx="4621661" cy="354704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10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70718" y="3437334"/>
                <a:ext cx="6255296" cy="3375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2800" dirty="0">
                    <a:ea typeface="Palatino Linotype" panose="0204050205050503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</m:oMath>
                </a14:m>
                <a:r>
                  <a:rPr lang="nl-NL" sz="2800" dirty="0">
                    <a:solidFill>
                      <a:srgbClr val="00000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ea typeface="Arial" panose="020B060402020202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en-US" sz="28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𝐵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000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nl-NL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</m:eqArr>
                      </m:e>
                    </m:d>
                    <m:r>
                      <a:rPr lang="nl-NL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nl-NL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nl-NL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nl-NL" sz="2800" dirty="0">
                    <a:solidFill>
                      <a:srgbClr val="000000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𝐶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nl-NL" sz="2800" dirty="0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18" y="3437334"/>
                <a:ext cx="6255296" cy="3375539"/>
              </a:xfrm>
              <a:prstGeom prst="rect">
                <a:avLst/>
              </a:prstGeom>
              <a:blipFill rotWithShape="1">
                <a:blip r:embed="rId11"/>
                <a:stretch>
                  <a:fillRect l="-2047" b="-21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436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22470" y="0"/>
            <a:ext cx="11838142" cy="1391826"/>
            <a:chOff x="247181" y="1412582"/>
            <a:chExt cx="11838142" cy="1391826"/>
          </a:xfrm>
        </p:grpSpPr>
        <p:grpSp>
          <p:nvGrpSpPr>
            <p:cNvPr id="40" name="Group 39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53" name="Rectangle 5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6162392" y="1557995"/>
                    <a:ext cx="2280848" cy="8256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nl-NL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nl-NL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557995"/>
                    <a:ext cx="2280848" cy="825641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1" name="Group 40"/>
            <p:cNvGrpSpPr/>
            <p:nvPr/>
          </p:nvGrpSpPr>
          <p:grpSpPr>
            <a:xfrm>
              <a:off x="3163101" y="1412582"/>
              <a:ext cx="3090381" cy="1003163"/>
              <a:chOff x="5537206" y="1475475"/>
              <a:chExt cx="3079904" cy="932581"/>
            </a:xfrm>
          </p:grpSpPr>
          <p:sp>
            <p:nvSpPr>
              <p:cNvPr id="50" name="Rectangle 4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6255245" y="1475475"/>
                    <a:ext cx="2280848" cy="93257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475475"/>
                    <a:ext cx="2280848" cy="932578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2" name="Group 41"/>
            <p:cNvGrpSpPr/>
            <p:nvPr/>
          </p:nvGrpSpPr>
          <p:grpSpPr>
            <a:xfrm>
              <a:off x="6079021" y="1496933"/>
              <a:ext cx="3090381" cy="918809"/>
              <a:chOff x="5537206" y="1553894"/>
              <a:chExt cx="3079904" cy="854162"/>
            </a:xfrm>
          </p:grpSpPr>
          <p:sp>
            <p:nvSpPr>
              <p:cNvPr id="47" name="Rectangle 4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9" name="TextBox 48"/>
                  <p:cNvSpPr txBox="1"/>
                  <p:nvPr/>
                </p:nvSpPr>
                <p:spPr>
                  <a:xfrm>
                    <a:off x="6169452" y="1553894"/>
                    <a:ext cx="2280848" cy="8256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9452" y="1553894"/>
                    <a:ext cx="2280848" cy="82564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3" name="Group 42"/>
            <p:cNvGrpSpPr/>
            <p:nvPr/>
          </p:nvGrpSpPr>
          <p:grpSpPr>
            <a:xfrm>
              <a:off x="8994942" y="1459424"/>
              <a:ext cx="3090381" cy="1344984"/>
              <a:chOff x="5537206" y="1519020"/>
              <a:chExt cx="3079904" cy="1250351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6120837" y="1519020"/>
                    <a:ext cx="2493487" cy="12503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r>
                      <a:rPr lang="vi-VN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0837" y="1519020"/>
                    <a:ext cx="2493487" cy="125035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l="-3650" b="-954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9" name="Group 28"/>
          <p:cNvGrpSpPr/>
          <p:nvPr/>
        </p:nvGrpSpPr>
        <p:grpSpPr>
          <a:xfrm>
            <a:off x="195604" y="999096"/>
            <a:ext cx="11765008" cy="5731799"/>
            <a:chOff x="184495" y="3636265"/>
            <a:chExt cx="11606627" cy="4481568"/>
          </a:xfrm>
        </p:grpSpPr>
        <p:sp>
          <p:nvSpPr>
            <p:cNvPr id="30" name="Rounded Rectangle 29"/>
            <p:cNvSpPr/>
            <p:nvPr/>
          </p:nvSpPr>
          <p:spPr>
            <a:xfrm>
              <a:off x="184495" y="3712613"/>
              <a:ext cx="11606627" cy="44052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3200" y="3636265"/>
              <a:ext cx="2342697" cy="409094"/>
              <a:chOff x="1275608" y="6239450"/>
              <a:chExt cx="4592536" cy="743306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 rot="16200000" flipV="1">
                <a:off x="3502219" y="4616830"/>
                <a:ext cx="65996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2187353" y="6239450"/>
                <a:ext cx="3365864" cy="743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33"/>
              <p:cNvSpPr/>
              <p:nvPr/>
            </p:nvSpPr>
            <p:spPr>
              <a:xfrm flipV="1">
                <a:off x="1275608" y="6330946"/>
                <a:ext cx="852450" cy="65181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545196" cy="588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/>
              </a:p>
            </p:txBody>
          </p:sp>
        </p:grpSp>
      </p:grpSp>
      <p:sp>
        <p:nvSpPr>
          <p:cNvPr id="28" name="Oval 27"/>
          <p:cNvSpPr/>
          <p:nvPr/>
        </p:nvSpPr>
        <p:spPr>
          <a:xfrm>
            <a:off x="37268" y="268518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14002" y="1314944"/>
                <a:ext cx="7881678" cy="5543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nl-NL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endParaRPr 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) Xét tam giá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𝐴𝐵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ta có: </a:t>
                </a:r>
                <a:endParaRPr lang="en-US" sz="3200" i="1" dirty="0" smtClean="0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              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fr-FR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fr-FR" sz="32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2" y="1314944"/>
                <a:ext cx="7881678" cy="5543056"/>
              </a:xfrm>
              <a:prstGeom prst="rect">
                <a:avLst/>
              </a:prstGeom>
              <a:blipFill rotWithShape="1">
                <a:blip r:embed="rId6"/>
                <a:stretch>
                  <a:fillRect l="-20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ction Button: Home 38">
            <a:hlinkClick r:id="rId7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7" name="Action Button: Forward or Next 36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Action Button: Back or Previous 37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6" name="Picture 55"/>
          <p:cNvPicPr/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92" t="2682" r="2367" b="9146"/>
          <a:stretch/>
        </p:blipFill>
        <p:spPr bwMode="auto">
          <a:xfrm>
            <a:off x="6438531" y="1522316"/>
            <a:ext cx="5419175" cy="42942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1718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83242" y="4300419"/>
            <a:ext cx="11834900" cy="2460172"/>
            <a:chOff x="193445" y="6275363"/>
            <a:chExt cx="11834900" cy="2612099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379898"/>
              <a:ext cx="11834900" cy="25075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9508" y="6275363"/>
              <a:ext cx="2538859" cy="588210"/>
              <a:chOff x="1464405" y="11034554"/>
              <a:chExt cx="4977085" cy="106875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991229" y="9468117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2813136" cy="1068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64405" y="11069458"/>
                <a:ext cx="852450" cy="82048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638960" y="11224491"/>
                <a:ext cx="545196" cy="73911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1906395" cy="3238376"/>
            <a:chOff x="534987" y="1869705"/>
            <a:chExt cx="23340848" cy="567996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5670140"/>
              <a:chOff x="534987" y="1647866"/>
              <a:chExt cx="23340848" cy="567014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5597118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128661" y="2604619"/>
                  <a:ext cx="21787731" cy="49450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ột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ỏ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;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6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ắ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9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4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6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7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9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gẫ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5 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.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á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uất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ủ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ỏ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ắ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8661" y="2604619"/>
                  <a:ext cx="21787731" cy="494505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03" t="-1296" r="-549" b="-32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04555" y="3313840"/>
            <a:ext cx="11838141" cy="1354530"/>
            <a:chOff x="247181" y="1501340"/>
            <a:chExt cx="11838141" cy="135453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7"/>
              <a:chOff x="5537206" y="1557991"/>
              <a:chExt cx="3079904" cy="85007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1471" y="1578309"/>
                    <a:ext cx="2280848" cy="8297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𝟖𝟗</m:t>
                            </m:r>
                          </m:num>
                          <m:den>
                            <m:r>
                              <a:rPr lang="fr-FR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𝟔𝟒𝟔</m:t>
                            </m:r>
                          </m:den>
                        </m:f>
                      </m:oMath>
                    </a14:m>
                    <a:r>
                      <a:rPr lang="fr-FR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578309"/>
                    <a:ext cx="2280848" cy="82975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544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3338" y="1561554"/>
                    <a:ext cx="2280848" cy="8465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𝟏𝟓𝟕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𝟔𝟒𝟔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3338" y="1561554"/>
                    <a:ext cx="2280848" cy="84650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7"/>
              <a:ext cx="3090381" cy="947637"/>
              <a:chOff x="5537206" y="1557992"/>
              <a:chExt cx="3079904" cy="88095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600617"/>
                    <a:ext cx="2280848" cy="8383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𝟖𝟐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𝟐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600617"/>
                    <a:ext cx="2280848" cy="83833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354525"/>
              <a:chOff x="5537206" y="1557992"/>
              <a:chExt cx="3079904" cy="125922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8" y="1578306"/>
                    <a:ext cx="2493487" cy="12389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𝟒𝟏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𝟐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578306"/>
                    <a:ext cx="2493487" cy="123890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187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316036" y="4489826"/>
                <a:ext cx="11620899" cy="2328576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ổ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fr-FR" sz="32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fr-FR" sz="32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ập</a:t>
                </a:r>
                <a:r>
                  <a:rPr lang="fr-FR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5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9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𝛺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9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sup>
                    </m:sSubSup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1628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oi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 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ủ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àu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ỏ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bi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ắng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"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036" y="4489826"/>
                <a:ext cx="11620899" cy="2328576"/>
              </a:xfrm>
              <a:prstGeom prst="rect">
                <a:avLst/>
              </a:prstGeom>
              <a:blipFill rotWithShape="1">
                <a:blip r:embed="rId8"/>
                <a:stretch>
                  <a:fillRect l="-1731" t="-4712" r="-1731" b="-68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9096689" y="6194989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33585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83242" y="4349808"/>
            <a:ext cx="11834900" cy="2361718"/>
            <a:chOff x="193445" y="6275363"/>
            <a:chExt cx="11834900" cy="2507565"/>
          </a:xfrm>
        </p:grpSpPr>
        <p:sp>
          <p:nvSpPr>
            <p:cNvPr id="5" name="Rounded Rectangle 4"/>
            <p:cNvSpPr/>
            <p:nvPr/>
          </p:nvSpPr>
          <p:spPr>
            <a:xfrm>
              <a:off x="193445" y="6379898"/>
              <a:ext cx="11834900" cy="240303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99508" y="6275363"/>
              <a:ext cx="2538859" cy="588210"/>
              <a:chOff x="1464405" y="11034554"/>
              <a:chExt cx="4977085" cy="106875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991229" y="9468117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947192" y="11034554"/>
                <a:ext cx="2813136" cy="1068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464405" y="11069458"/>
                <a:ext cx="852450" cy="820480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638960" y="11224491"/>
                <a:ext cx="545196" cy="73911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-32374"/>
            <a:ext cx="11906395" cy="3238376"/>
            <a:chOff x="534987" y="1869705"/>
            <a:chExt cx="23340848" cy="567996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5670140"/>
              <a:chOff x="534987" y="1647866"/>
              <a:chExt cx="23340848" cy="567014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5597118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128661" y="2604619"/>
                  <a:ext cx="21787731" cy="49450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R="0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ột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ỏ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;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ứ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6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ắ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9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à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á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4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5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6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7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8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9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gẫ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i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5 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.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á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uất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ủ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u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m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ỏ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bi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ắ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8661" y="2604619"/>
                  <a:ext cx="21787731" cy="494505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03" t="-1296" r="-549" b="-324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04555" y="3313840"/>
            <a:ext cx="11838141" cy="1354530"/>
            <a:chOff x="247181" y="1501340"/>
            <a:chExt cx="11838141" cy="1354530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7"/>
              <a:chOff x="5537206" y="1557991"/>
              <a:chExt cx="3079904" cy="850071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1471" y="1578309"/>
                    <a:ext cx="2280848" cy="8297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𝟖𝟗</m:t>
                            </m:r>
                          </m:num>
                          <m:den>
                            <m:r>
                              <a:rPr lang="fr-FR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𝟔𝟒𝟔</m:t>
                            </m:r>
                          </m:den>
                        </m:f>
                      </m:oMath>
                    </a14:m>
                    <a:r>
                      <a:rPr lang="fr-FR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578309"/>
                    <a:ext cx="2280848" cy="829753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544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53338" y="1561554"/>
                    <a:ext cx="2280848" cy="8465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𝟏𝟓𝟕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𝟔𝟒𝟔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3338" y="1561554"/>
                    <a:ext cx="2280848" cy="84650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7"/>
              <a:ext cx="3090381" cy="947637"/>
              <a:chOff x="5537206" y="1557992"/>
              <a:chExt cx="3079904" cy="880959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600617"/>
                    <a:ext cx="2280848" cy="83833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𝟖𝟐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𝟐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600617"/>
                    <a:ext cx="2280848" cy="83833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354525"/>
              <a:chOff x="5537206" y="1557992"/>
              <a:chExt cx="3079904" cy="1259221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8" y="1578306"/>
                    <a:ext cx="2493487" cy="12389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𝟒𝟏</m:t>
                              </m:r>
                            </m:num>
                            <m:den>
                              <m:r>
                                <a:rPr lang="fr-FR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𝟑𝟐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8" y="1578306"/>
                    <a:ext cx="2493487" cy="123890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187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83242" y="4729950"/>
                <a:ext cx="11620899" cy="150200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𝑛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bSup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sSubSup>
                      <m:sSub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b>
                      <m:sup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p>
                    </m:sSubSup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826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ố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𝑃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𝛺</m:t>
                            </m:r>
                          </m:e>
                        </m:d>
                      </m:den>
                    </m:f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57</m:t>
                        </m:r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646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42" y="4729950"/>
                <a:ext cx="11620899" cy="1502004"/>
              </a:xfrm>
              <a:prstGeom prst="rect">
                <a:avLst/>
              </a:prstGeom>
              <a:blipFill rotWithShape="1">
                <a:blip r:embed="rId8"/>
                <a:stretch>
                  <a:fillRect t="-6504" b="-28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3151838" y="3562116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9096689" y="6194989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7819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4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86237" y="122140"/>
            <a:ext cx="11906398" cy="4952131"/>
            <a:chOff x="534987" y="1869705"/>
            <a:chExt cx="23340850" cy="886469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50" cy="8312069"/>
              <a:chOff x="534987" y="1647866"/>
              <a:chExt cx="23340850" cy="831206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51" y="1771634"/>
                <a:ext cx="23120186" cy="81883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1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48631" y="2944038"/>
                  <a:ext cx="13795748" cy="7790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30555" marR="0" indent="-63055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30555" algn="l"/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 hình phẳng giới hạn bởi đồ thị (P) của hàm số </a:t>
                  </a:r>
                  <a14:m>
                    <m:oMath xmlns:m="http://schemas.openxmlformats.org/officeDocument/2006/math"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và trục hoành. Hai đường thẳng </a:t>
                  </a:r>
                  <a14:m>
                    <m:oMath xmlns:m="http://schemas.openxmlformats.org/officeDocument/2006/math"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vi-VN" sz="32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200" b="0" i="1" smtClean="0">
                          <a:solidFill>
                            <a:schemeClr val="tx1"/>
                          </a:solidFill>
                          <a:latin typeface="Cambria 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lt;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&lt;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e>
                      </m:d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hia hình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ành ba phần có diện tích bằng nhau. </a:t>
                  </a:r>
                  <a:endParaRPr lang="vi-VN" sz="3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630555" marR="0" indent="-630555" algn="just"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30555" algn="l"/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vi-VN" sz="32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(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8631" y="2944038"/>
                  <a:ext cx="13795748" cy="77903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53" t="-840" r="-86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1" name="Group 50"/>
          <p:cNvGrpSpPr/>
          <p:nvPr/>
        </p:nvGrpSpPr>
        <p:grpSpPr>
          <a:xfrm>
            <a:off x="316035" y="4919687"/>
            <a:ext cx="11838142" cy="914407"/>
            <a:chOff x="247181" y="1501341"/>
            <a:chExt cx="11838142" cy="914407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𝟓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𝑷</m:t>
                          </m:r>
                          <m:r>
                            <a:rPr lang="en-US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𝟒𝟎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𝟕</m:t>
                        </m:r>
                      </m:oMath>
                    </a14:m>
                    <a:r>
                      <a:rPr 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4583" b="-3229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5962630" y="1778618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R="0" algn="ctr">
                      <a:spcBef>
                        <a:spcPts val="600"/>
                      </a:spcBef>
                      <a:spcAft>
                        <a:spcPts val="0"/>
                      </a:spcAft>
                    </a:pP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11628" b="-3139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6" name="Picture 45"/>
          <p:cNvPicPr/>
          <p:nvPr/>
        </p:nvPicPr>
        <p:blipFill rotWithShape="1">
          <a:blip r:embed="rId9">
            <a:biLevel thresh="7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colorTemperature colorTemp="112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l="2448" t="4945" r="3846" b="13255"/>
          <a:stretch/>
        </p:blipFill>
        <p:spPr>
          <a:xfrm>
            <a:off x="7546099" y="548174"/>
            <a:ext cx="436245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074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733083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63714" y="431892"/>
                <a:ext cx="5924796" cy="6002527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sub>
                    </m:sSub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6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</m:e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</m:oMath>
                  </m:oMathPara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14" y="431892"/>
                <a:ext cx="5924796" cy="6002527"/>
              </a:xfrm>
              <a:prstGeom prst="rect">
                <a:avLst/>
              </a:prstGeom>
              <a:blipFill rotWithShape="1">
                <a:blip r:embed="rId2"/>
                <a:stretch>
                  <a:fillRect l="-21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583" y="823377"/>
            <a:ext cx="5167301" cy="48625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2136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5604" y="2509990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2099375" cy="1414510"/>
            <a:chOff x="534987" y="1869705"/>
            <a:chExt cx="23719158" cy="237238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82433" y="1933278"/>
                  <a:ext cx="20571712" cy="23088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nl-NL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 hai nghiệm của phương trình </a:t>
                  </a: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nl-NL" sz="32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32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Sup>
                            <m:sSubSup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nl-NL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nl-NL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fName>
                        <m:e>
                          <m:r>
                            <a:rPr lang="nl-NL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nl-NL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6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nl-NL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a:rPr lang="nl-NL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nl-NL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8=0</m:t>
                      </m:r>
                    </m:oMath>
                  </a14:m>
                  <a:r>
                    <a:rPr lang="nl-NL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bằng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433" y="1933278"/>
                  <a:ext cx="20571712" cy="2308813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639" t="-3111" b="-48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5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l-NL" sz="28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67772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𝟕𝟐𝟗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67772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53409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l-NL" sz="28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53409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4649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15000"/>
                      </a:lnSpc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nl-NL" sz="2800" b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46492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483960" y="3216998"/>
                <a:ext cx="11193448" cy="612465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indent="45720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nl-NL" sz="32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nl-NL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nl-NL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960" y="3216998"/>
                <a:ext cx="11193448" cy="6124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8991519" y="1773705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430D42B8-7A15-41AB-9CF6-2AE77553A71F}"/>
                  </a:ext>
                </a:extLst>
              </p:cNvPr>
              <p:cNvSpPr/>
              <p:nvPr/>
            </p:nvSpPr>
            <p:spPr>
              <a:xfrm>
                <a:off x="382967" y="3988358"/>
                <a:ext cx="8438291" cy="1106768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4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Sup>
                            <m:sSubSup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nl-NL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nl-NL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</m:fName>
                        <m:e>
                          <m:r>
                            <a:rPr lang="nl-NL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nl-NL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6</m:t>
                      </m:r>
                      <m:func>
                        <m:func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nl-NL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</m:sSub>
                        </m:fName>
                        <m:e>
                          <m:r>
                            <a:rPr lang="nl-NL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func>
                      <m:r>
                        <a:rPr lang="nl-NL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8=0 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32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32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</m:func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3200" dirty="0">
                  <a:latin typeface="+mj-lt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30D42B8-7A15-41AB-9CF6-2AE77553A7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967" y="3988358"/>
                <a:ext cx="8438291" cy="110676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44E11C90-EAAA-4646-8948-CEEF77834173}"/>
                  </a:ext>
                </a:extLst>
              </p:cNvPr>
              <p:cNvSpPr/>
              <p:nvPr/>
            </p:nvSpPr>
            <p:spPr>
              <a:xfrm>
                <a:off x="8575748" y="3987952"/>
                <a:ext cx="2706428" cy="1060601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 indent="45720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E11C90-EAAA-4646-8948-CEEF77834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5748" y="3987952"/>
                <a:ext cx="2706428" cy="1060601"/>
              </a:xfrm>
              <a:prstGeom prst="rect">
                <a:avLst/>
              </a:prstGeom>
              <a:blipFill rotWithShape="1">
                <a:blip r:embed="rId10"/>
                <a:stretch>
                  <a:fillRect r="-6532" b="-11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11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44E11C90-EAAA-4646-8948-CEEF77834173}"/>
                  </a:ext>
                </a:extLst>
              </p:cNvPr>
              <p:cNvSpPr/>
              <p:nvPr/>
            </p:nvSpPr>
            <p:spPr>
              <a:xfrm>
                <a:off x="765911" y="5329219"/>
                <a:ext cx="3037032" cy="566363"/>
              </a:xfrm>
              <a:prstGeom prst="rect">
                <a:avLst/>
              </a:prstGeom>
            </p:spPr>
            <p:txBody>
              <a:bodyPr wrap="none" lIns="45711" tIns="22855" rIns="45711" bIns="22855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729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E11C90-EAAA-4646-8948-CEEF778341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911" y="5329219"/>
                <a:ext cx="3037032" cy="566363"/>
              </a:xfrm>
              <a:prstGeom prst="rect">
                <a:avLst/>
              </a:prstGeom>
              <a:blipFill rotWithShape="1">
                <a:blip r:embed="rId12"/>
                <a:stretch>
                  <a:fillRect t="-13978" r="-5622" b="-376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40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  <p:bldP spid="2" grpId="0"/>
      <p:bldP spid="12" grpId="0"/>
      <p:bldP spid="5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733083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24904" y="438311"/>
                <a:ext cx="6228869" cy="6429246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𝑦</m:t>
                        </m:r>
                      </m:e>
                    </m:nary>
                  </m:oMath>
                </a14:m>
                <a:endParaRPr lang="en-US" sz="28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𝑦</m:t>
                        </m:r>
                      </m:e>
                    </m:nary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num>
                      <m:den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fr-FR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e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1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04" y="438311"/>
                <a:ext cx="6228869" cy="6429246"/>
              </a:xfrm>
              <a:prstGeom prst="rect">
                <a:avLst/>
              </a:prstGeom>
              <a:blipFill rotWithShape="1">
                <a:blip r:embed="rId2"/>
                <a:stretch>
                  <a:fillRect l="-2057" b="-12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583" y="823377"/>
            <a:ext cx="5167301" cy="48625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9974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07208" y="999049"/>
            <a:ext cx="12013324" cy="5794650"/>
            <a:chOff x="184495" y="3636272"/>
            <a:chExt cx="12013324" cy="633475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2013324" cy="61058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5"/>
                <a:ext cx="82863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649263" y="1208477"/>
                <a:ext cx="5899895" cy="5683016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+</m:t>
                            </m:r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e>
                            </m:rad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&lt;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9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</m:rad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𝑦</m:t>
                        </m:r>
                      </m:e>
                    </m:nary>
                  </m:oMath>
                </a14:m>
                <a:endParaRPr lang="en-US" sz="2800" i="1" dirty="0" smtClean="0">
                  <a:latin typeface="Cambria 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24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1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24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05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63" y="1208477"/>
                <a:ext cx="5899895" cy="5683016"/>
              </a:xfrm>
              <a:prstGeom prst="rect">
                <a:avLst/>
              </a:prstGeom>
              <a:blipFill rotWithShape="1">
                <a:blip r:embed="rId2"/>
                <a:stretch>
                  <a:fillRect l="-2172" b="-21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duotone>
              <a:prstClr val="black"/>
              <a:srgbClr val="FFFF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2602" y="1414336"/>
            <a:ext cx="5167301" cy="48625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" name="Group 15"/>
          <p:cNvGrpSpPr/>
          <p:nvPr/>
        </p:nvGrpSpPr>
        <p:grpSpPr>
          <a:xfrm>
            <a:off x="8972" y="58716"/>
            <a:ext cx="11838142" cy="914407"/>
            <a:chOff x="247181" y="1501341"/>
            <a:chExt cx="11838142" cy="914407"/>
          </a:xfrm>
        </p:grpSpPr>
        <p:grpSp>
          <p:nvGrpSpPr>
            <p:cNvPr id="17" name="Group 16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𝟓</m:t>
                        </m:r>
                        <m:r>
                          <m:rPr>
                            <m:nor/>
                          </m:rPr>
                          <a:rPr lang="en-US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43631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8" name="Group 17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𝑷</m:t>
                          </m:r>
                          <m:r>
                            <a:rPr lang="en-US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𝟒𝟎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9" name="Group 18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𝟕</m:t>
                        </m:r>
                      </m:oMath>
                    </a14:m>
                    <a:r>
                      <a:rPr lang="en-US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t="-14583" b="-3229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0" name="Group 19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962630" y="1778618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R="0" algn="ctr">
                      <a:spcBef>
                        <a:spcPts val="600"/>
                      </a:spcBef>
                      <a:spcAft>
                        <a:spcPts val="0"/>
                      </a:spcAft>
                    </a:pP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𝟎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t="-11765" b="-3294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3" name="Oval 32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0" y="341626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87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1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2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autoRev="1" fill="remove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86237" y="122140"/>
            <a:ext cx="11906398" cy="4643414"/>
            <a:chOff x="534987" y="1869705"/>
            <a:chExt cx="23340850" cy="8312069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50" cy="8312069"/>
              <a:chOff x="534987" y="1647866"/>
              <a:chExt cx="23340850" cy="831206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51" y="1771634"/>
                <a:ext cx="23120186" cy="818830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2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16203" y="2677916"/>
                  <a:ext cx="13795748" cy="68698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Bef>
                      <a:spcPts val="600"/>
                    </a:spcBef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ô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a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𝑦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ộp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ữ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𝐶𝐷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ù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ố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0;0)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0;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0)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0;0;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0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ứ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𝐷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ạ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ớ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ấ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203" y="2677916"/>
                  <a:ext cx="13795748" cy="686982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53" t="-952" r="-867" b="-3016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4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7" name="Group 16"/>
          <p:cNvGrpSpPr/>
          <p:nvPr/>
        </p:nvGrpSpPr>
        <p:grpSpPr>
          <a:xfrm>
            <a:off x="433819" y="6253719"/>
            <a:ext cx="2565262" cy="457805"/>
            <a:chOff x="433819" y="6253719"/>
            <a:chExt cx="2565262" cy="457805"/>
          </a:xfrm>
        </p:grpSpPr>
        <p:sp>
          <p:nvSpPr>
            <p:cNvPr id="77" name="Round Diagonal Corner Rectangle 76"/>
            <p:cNvSpPr/>
            <p:nvPr/>
          </p:nvSpPr>
          <p:spPr>
            <a:xfrm flipV="1">
              <a:off x="433819" y="6273367"/>
              <a:ext cx="444071" cy="420651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75" name="Freeform 20"/>
            <p:cNvSpPr>
              <a:spLocks/>
            </p:cNvSpPr>
            <p:nvPr/>
          </p:nvSpPr>
          <p:spPr bwMode="auto">
            <a:xfrm rot="16200000" flipV="1">
              <a:off x="1726071" y="5438515"/>
              <a:ext cx="424829" cy="212119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6" name="Freeform 75"/>
            <p:cNvSpPr>
              <a:spLocks noEditPoints="1"/>
            </p:cNvSpPr>
            <p:nvPr/>
          </p:nvSpPr>
          <p:spPr bwMode="auto">
            <a:xfrm>
              <a:off x="513848" y="6294224"/>
              <a:ext cx="284012" cy="37893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320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41075" y="6253719"/>
              <a:ext cx="1475337" cy="3829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3000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58835" y="5038095"/>
            <a:ext cx="11838141" cy="1526957"/>
            <a:chOff x="247181" y="1451419"/>
            <a:chExt cx="11838141" cy="1526957"/>
          </a:xfrm>
        </p:grpSpPr>
        <p:grpSp>
          <p:nvGrpSpPr>
            <p:cNvPr id="48" name="Group 47"/>
            <p:cNvGrpSpPr/>
            <p:nvPr/>
          </p:nvGrpSpPr>
          <p:grpSpPr>
            <a:xfrm>
              <a:off x="247181" y="1501341"/>
              <a:ext cx="3090381" cy="922872"/>
              <a:chOff x="5537206" y="1557991"/>
              <a:chExt cx="3079904" cy="857940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6081471" y="1578309"/>
                    <a:ext cx="2280848" cy="8376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𝟒𝟓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𝟖</m:t>
                            </m:r>
                          </m:den>
                        </m:f>
                      </m:oMath>
                    </a14:m>
                    <a:r>
                      <a:rPr lang="en-US" sz="3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578309"/>
                    <a:ext cx="2280848" cy="83762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013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9" name="Group 48"/>
            <p:cNvGrpSpPr/>
            <p:nvPr/>
          </p:nvGrpSpPr>
          <p:grpSpPr>
            <a:xfrm>
              <a:off x="3163101" y="1501345"/>
              <a:ext cx="3090381" cy="914402"/>
              <a:chOff x="5537206" y="1557992"/>
              <a:chExt cx="3079904" cy="850064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6053338" y="1561554"/>
                    <a:ext cx="2280848" cy="835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3338" y="1561554"/>
                    <a:ext cx="2280848" cy="83571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0" name="Group 49"/>
            <p:cNvGrpSpPr/>
            <p:nvPr/>
          </p:nvGrpSpPr>
          <p:grpSpPr>
            <a:xfrm>
              <a:off x="6079021" y="1501348"/>
              <a:ext cx="3090381" cy="946098"/>
              <a:chOff x="5537206" y="1557992"/>
              <a:chExt cx="3079904" cy="879528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6238072" y="1600617"/>
                    <a:ext cx="2280848" cy="8369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𝟒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600617"/>
                    <a:ext cx="2280848" cy="83690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2" name="Group 51"/>
            <p:cNvGrpSpPr/>
            <p:nvPr/>
          </p:nvGrpSpPr>
          <p:grpSpPr>
            <a:xfrm>
              <a:off x="8994941" y="1451419"/>
              <a:ext cx="3090381" cy="1526957"/>
              <a:chOff x="5537206" y="1511579"/>
              <a:chExt cx="3079904" cy="1419520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6035496" y="1511579"/>
                    <a:ext cx="2493487" cy="14195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07000"/>
                      </a:lnSpc>
                      <a:spcAft>
                        <a:spcPts val="1000"/>
                      </a:spcAft>
                      <a:tabLst>
                        <a:tab pos="540385" algn="l"/>
                        <a:tab pos="1980565" algn="l"/>
                        <a:tab pos="3420745" algn="l"/>
                        <a:tab pos="477075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𝟓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5" name="TextBox 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5496" y="1511579"/>
                    <a:ext cx="2493487" cy="141952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996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7" name="Group 6"/>
          <p:cNvGrpSpPr/>
          <p:nvPr/>
        </p:nvGrpSpPr>
        <p:grpSpPr>
          <a:xfrm>
            <a:off x="7267035" y="191281"/>
            <a:ext cx="4884345" cy="4574273"/>
            <a:chOff x="7267035" y="191281"/>
            <a:chExt cx="4884345" cy="4574273"/>
          </a:xfrm>
        </p:grpSpPr>
        <p:pic>
          <p:nvPicPr>
            <p:cNvPr id="85" name="Picture 84"/>
            <p:cNvPicPr/>
            <p:nvPr/>
          </p:nvPicPr>
          <p:blipFill rotWithShape="1">
            <a:blip r:embed="rId9" cstate="print">
              <a:lum bright="-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5" b="3017"/>
            <a:stretch/>
          </p:blipFill>
          <p:spPr bwMode="auto">
            <a:xfrm>
              <a:off x="7267035" y="191281"/>
              <a:ext cx="4884345" cy="4574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10205418" y="2663083"/>
              <a:ext cx="7842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M</a:t>
              </a:r>
              <a:endParaRPr lang="vi-VN" b="1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260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733083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701163"/>
                <a:ext cx="828632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24660" y="816958"/>
                <a:ext cx="8556734" cy="5577410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r>
                      <m:rPr>
                        <m:nor/>
                      </m:rPr>
                      <a:rPr lang="en-US" sz="2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;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</m:t>
                    </m:r>
                    <m:r>
                      <m:rPr>
                        <m:nor/>
                      </m:rPr>
                      <a:rPr lang="en-US" sz="2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dirty="0" smtClean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28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𝑀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pl-P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pl-P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pl-PL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acc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60" y="816958"/>
                <a:ext cx="8556734" cy="5577410"/>
              </a:xfrm>
              <a:prstGeom prst="rect">
                <a:avLst/>
              </a:prstGeom>
              <a:blipFill rotWithShape="1">
                <a:blip r:embed="rId2"/>
                <a:stretch>
                  <a:fillRect l="-1496" b="-1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Group 15"/>
          <p:cNvGrpSpPr/>
          <p:nvPr/>
        </p:nvGrpSpPr>
        <p:grpSpPr>
          <a:xfrm>
            <a:off x="6542690" y="570835"/>
            <a:ext cx="5178331" cy="5073219"/>
            <a:chOff x="7267035" y="191281"/>
            <a:chExt cx="4884345" cy="4574273"/>
          </a:xfrm>
        </p:grpSpPr>
        <p:pic>
          <p:nvPicPr>
            <p:cNvPr id="17" name="Picture 16"/>
            <p:cNvPicPr/>
            <p:nvPr/>
          </p:nvPicPr>
          <p:blipFill rotWithShape="1">
            <a:blip r:embed="rId4" cstate="print">
              <a:lum bright="-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5" b="3017"/>
            <a:stretch/>
          </p:blipFill>
          <p:spPr bwMode="auto">
            <a:xfrm>
              <a:off x="7267035" y="191281"/>
              <a:ext cx="4884345" cy="4574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10205418" y="2663083"/>
              <a:ext cx="7842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M</a:t>
              </a:r>
              <a:endParaRPr lang="vi-VN" b="1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364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733083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701163"/>
                <a:ext cx="828632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24660" y="909887"/>
                <a:ext cx="6318030" cy="4734167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hể tích của tứ diệ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𝐴</m:t>
                    </m:r>
                    <m:r>
                      <a:rPr lang="pl-P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tính theo công thức</a:t>
                </a:r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l-PL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  <m:r>
                      <a:rPr lang="pl-P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l-PL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pl-PL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pl-PL" sz="2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acc>
                            <m:r>
                              <a:rPr lang="pl-PL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𝐷</m:t>
                                </m:r>
                              </m:e>
                            </m:acc>
                          </m:e>
                        </m:d>
                        <m:r>
                          <a:rPr lang="pl-PL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𝑀</m:t>
                            </m:r>
                          </m:e>
                        </m:acc>
                      </m:e>
                    </m:d>
                    <m:r>
                      <a:rPr lang="pl-PL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pl-PL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pl-PL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pl-PL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Theo bất đẳng thức Cô Si ta có 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(2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≤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2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𝑛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12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56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7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660" y="909887"/>
                <a:ext cx="6318030" cy="4734167"/>
              </a:xfrm>
              <a:prstGeom prst="rect">
                <a:avLst/>
              </a:prstGeom>
              <a:blipFill rotWithShape="1">
                <a:blip r:embed="rId2"/>
                <a:stretch>
                  <a:fillRect l="-2027" t="-1287" r="-19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Group 15"/>
          <p:cNvGrpSpPr/>
          <p:nvPr/>
        </p:nvGrpSpPr>
        <p:grpSpPr>
          <a:xfrm>
            <a:off x="6542690" y="570835"/>
            <a:ext cx="5178331" cy="5073219"/>
            <a:chOff x="7267035" y="191281"/>
            <a:chExt cx="4884345" cy="4574273"/>
          </a:xfrm>
        </p:grpSpPr>
        <p:pic>
          <p:nvPicPr>
            <p:cNvPr id="17" name="Picture 16"/>
            <p:cNvPicPr/>
            <p:nvPr/>
          </p:nvPicPr>
          <p:blipFill rotWithShape="1">
            <a:blip r:embed="rId4" cstate="print">
              <a:lum bright="-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5" b="3017"/>
            <a:stretch/>
          </p:blipFill>
          <p:spPr bwMode="auto">
            <a:xfrm>
              <a:off x="7267035" y="191281"/>
              <a:ext cx="4884345" cy="4574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10205418" y="2663083"/>
              <a:ext cx="7842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M</a:t>
              </a:r>
              <a:endParaRPr lang="vi-VN" b="1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67989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32607"/>
            <a:ext cx="11834900" cy="5519643"/>
            <a:chOff x="184495" y="3636272"/>
            <a:chExt cx="11834900" cy="6034116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580516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02769" y="1665740"/>
                <a:ext cx="6036530" cy="498692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</a:p>
              <a:p>
                <a:pPr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8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32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tabLst>
                    <a:tab pos="540385" algn="l"/>
                    <a:tab pos="1980565" algn="l"/>
                    <a:tab pos="3420745" algn="l"/>
                    <a:tab pos="4770755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𝐷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  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𝐴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l-PL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4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9" y="1665740"/>
                <a:ext cx="6036530" cy="4986928"/>
              </a:xfrm>
              <a:prstGeom prst="rect">
                <a:avLst/>
              </a:prstGeom>
              <a:blipFill rotWithShape="1">
                <a:blip r:embed="rId2"/>
                <a:stretch>
                  <a:fillRect l="-2523" t="-17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6" name="Group 15"/>
          <p:cNvGrpSpPr/>
          <p:nvPr/>
        </p:nvGrpSpPr>
        <p:grpSpPr>
          <a:xfrm>
            <a:off x="6581553" y="1202442"/>
            <a:ext cx="5178331" cy="5073219"/>
            <a:chOff x="7267035" y="191281"/>
            <a:chExt cx="4884345" cy="4574273"/>
          </a:xfrm>
        </p:grpSpPr>
        <p:pic>
          <p:nvPicPr>
            <p:cNvPr id="17" name="Picture 16"/>
            <p:cNvPicPr/>
            <p:nvPr/>
          </p:nvPicPr>
          <p:blipFill rotWithShape="1">
            <a:blip r:embed="rId4" cstate="print">
              <a:lum bright="-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5" b="3017"/>
            <a:stretch/>
          </p:blipFill>
          <p:spPr bwMode="auto">
            <a:xfrm>
              <a:off x="7267035" y="191281"/>
              <a:ext cx="4884345" cy="45742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10205418" y="2663083"/>
              <a:ext cx="7842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tx2"/>
                  </a:solidFill>
                </a:rPr>
                <a:t>M</a:t>
              </a:r>
              <a:endParaRPr lang="vi-VN" b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96173" y="96232"/>
            <a:ext cx="11838141" cy="1526957"/>
            <a:chOff x="247181" y="1451419"/>
            <a:chExt cx="11838141" cy="1526957"/>
          </a:xfrm>
        </p:grpSpPr>
        <p:grpSp>
          <p:nvGrpSpPr>
            <p:cNvPr id="20" name="Group 19"/>
            <p:cNvGrpSpPr/>
            <p:nvPr/>
          </p:nvGrpSpPr>
          <p:grpSpPr>
            <a:xfrm>
              <a:off x="247181" y="1501341"/>
              <a:ext cx="3090381" cy="922872"/>
              <a:chOff x="5537206" y="1557991"/>
              <a:chExt cx="3079904" cy="85794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6081471" y="1578309"/>
                    <a:ext cx="2280848" cy="83762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36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𝟒𝟓</m:t>
                            </m:r>
                          </m:num>
                          <m:den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𝟖</m:t>
                            </m:r>
                          </m:den>
                        </m:f>
                      </m:oMath>
                    </a14:m>
                    <a:r>
                      <a:rPr lang="en-US" sz="36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1471" y="1578309"/>
                    <a:ext cx="2280848" cy="83762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088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1" name="Group 20"/>
            <p:cNvGrpSpPr/>
            <p:nvPr/>
          </p:nvGrpSpPr>
          <p:grpSpPr>
            <a:xfrm>
              <a:off x="3163101" y="1501345"/>
              <a:ext cx="3090381" cy="914402"/>
              <a:chOff x="5537206" y="1557992"/>
              <a:chExt cx="3079904" cy="850064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6053338" y="1561554"/>
                    <a:ext cx="2280848" cy="8357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53338" y="1561554"/>
                    <a:ext cx="2280848" cy="83571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2" name="Group 21"/>
            <p:cNvGrpSpPr/>
            <p:nvPr/>
          </p:nvGrpSpPr>
          <p:grpSpPr>
            <a:xfrm>
              <a:off x="6079021" y="1501348"/>
              <a:ext cx="3090381" cy="946098"/>
              <a:chOff x="5537206" y="1557992"/>
              <a:chExt cx="3079904" cy="879528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6238072" y="1600617"/>
                    <a:ext cx="2280848" cy="8369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sz="2800" dirty="0">
                              <a:solidFill>
                                <a:srgbClr val="0000FF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𝟒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𝟕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fr-FR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600617"/>
                    <a:ext cx="2280848" cy="836903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22"/>
            <p:cNvGrpSpPr/>
            <p:nvPr/>
          </p:nvGrpSpPr>
          <p:grpSpPr>
            <a:xfrm>
              <a:off x="8994941" y="1451419"/>
              <a:ext cx="3090381" cy="1526957"/>
              <a:chOff x="5537206" y="1511579"/>
              <a:chExt cx="3079904" cy="141952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6035496" y="1511579"/>
                    <a:ext cx="2493487" cy="14195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just">
                      <a:lnSpc>
                        <a:spcPct val="107000"/>
                      </a:lnSpc>
                      <a:spcAft>
                        <a:spcPts val="1000"/>
                      </a:spcAft>
                      <a:tabLst>
                        <a:tab pos="540385" algn="l"/>
                        <a:tab pos="1980565" algn="l"/>
                        <a:tab pos="3420745" algn="l"/>
                        <a:tab pos="477075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𝟓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𝟐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6" name="TextBox 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35496" y="1511579"/>
                    <a:ext cx="2493487" cy="141952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104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6" name="Oval 35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5993183" y="373070"/>
            <a:ext cx="588370" cy="583587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128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6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50" autoRev="1" fill="remove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6" grpId="1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7057" y="3755479"/>
            <a:ext cx="11755672" cy="3032718"/>
            <a:chOff x="184495" y="3636276"/>
            <a:chExt cx="11834900" cy="22503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2142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7" cy="2151182"/>
            <a:chOff x="534987" y="1869705"/>
            <a:chExt cx="23340848" cy="360793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607930"/>
              <a:chOff x="534987" y="1647866"/>
              <a:chExt cx="23340848" cy="360793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3534905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30553" y="2351159"/>
                  <a:ext cx="21861543" cy="2702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100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pl-PL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ét </a:t>
                  </a:r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 số phức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oả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Trên mặt phẳng toạ độ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𝑂𝑥𝑦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tập hợp điểm biểu diễn số phức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acc>
                        <m:accPr>
                          <m:chr m:val="̄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một đường tròn có tâm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bán kính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Khẳng định nào sau đây đúng?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553" y="2351159"/>
                  <a:ext cx="21861543" cy="27022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28" r="-273" b="-49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637336" y="2380449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pl-PL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𝟓</m:t>
                        </m:r>
                        <m:r>
                          <m:rPr>
                            <m:nor/>
                          </m:rPr>
                          <a:rPr lang="pl-PL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5103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679219" y="2395774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𝟑𝟑</m:t>
                      </m:r>
                    </m:oMath>
                  </a14:m>
                  <a:r>
                    <a:rPr lang="pl-PL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42603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637336" y="3089966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𝟑𝟏</m:t>
                      </m:r>
                    </m:oMath>
                  </a14:m>
                  <a:r>
                    <a:rPr lang="pl-PL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46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4526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636958" y="3056613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ctr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𝟒𝟕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181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148351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1740" y="4498768"/>
                <a:ext cx="11124514" cy="1710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̄"/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a:rPr lang="en-US" sz="32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̄"/>
                              <m:ctrlPr>
                                <a:rPr lang="en-US" sz="3200" i="1"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</m:acc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40" y="4498768"/>
                <a:ext cx="11124514" cy="1710596"/>
              </a:xfrm>
              <a:prstGeom prst="rect">
                <a:avLst/>
              </a:prstGeom>
              <a:blipFill rotWithShape="1">
                <a:blip r:embed="rId8"/>
                <a:stretch>
                  <a:fillRect t="-28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4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4555" y="3703730"/>
            <a:ext cx="11755672" cy="3032719"/>
            <a:chOff x="184495" y="3636276"/>
            <a:chExt cx="11834900" cy="22503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1817"/>
              <a:ext cx="11834900" cy="204482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0"/>
            <a:ext cx="11906397" cy="2151182"/>
            <a:chOff x="534987" y="1869705"/>
            <a:chExt cx="23340848" cy="360793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607930"/>
              <a:chOff x="534987" y="1647866"/>
              <a:chExt cx="23340848" cy="360793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3534905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3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30553" y="2351159"/>
                  <a:ext cx="21861543" cy="2702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100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pl-PL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Xét </a:t>
                  </a:r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ác số phức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hoả mãn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Trên mặt phẳng toạ độ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𝑂𝑥𝑦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tập hợp điểm biểu diễn số phức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acc>
                        <m:accPr>
                          <m:chr m:val="̄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</m:acc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pl-PL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là một đường tròn có tâm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pl-PL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và bán kính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𝑅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Khẳng định nào sau đây đúng?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553" y="2351159"/>
                  <a:ext cx="21861543" cy="27022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28" r="-273" b="-530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611740" y="2251880"/>
            <a:ext cx="518244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</m:e>
                          <m:sup>
                            <m:r>
                              <a:rPr lang="pl-PL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pl-PL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𝟓</m:t>
                        </m:r>
                        <m:r>
                          <m:rPr>
                            <m:nor/>
                          </m:rPr>
                          <a:rPr lang="pl-PL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15103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653623" y="2267205"/>
            <a:ext cx="4947487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𝟑𝟑</m:t>
                      </m:r>
                    </m:oMath>
                  </a14:m>
                  <a:r>
                    <a:rPr lang="pl-PL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15596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481814"/>
              <a:ext cx="142603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602018" y="2995628"/>
            <a:ext cx="5208063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chemeClr val="bg1"/>
                          </a:solidFill>
                          <a:latin typeface="Cambria Math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    </m:t>
                      </m:r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𝟑𝟏</m:t>
                      </m:r>
                    </m:oMath>
                  </a14:m>
                  <a:r>
                    <a:rPr lang="pl-PL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454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4"/>
              <a:ext cx="1452682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601640" y="2962275"/>
            <a:ext cx="4971950" cy="61726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ctr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pl-PL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l-PL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𝟒𝟕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284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4"/>
              <a:ext cx="1483518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6625934" y="2325706"/>
            <a:ext cx="567268" cy="543442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B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3341" y="4021347"/>
                <a:ext cx="11866392" cy="3330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                          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̄"/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e>
                        </m:acc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9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*)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𝑖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*)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d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9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ức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𝑤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28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9</m:t>
                        </m:r>
                      </m:e>
                    </m:rad>
                    <m:r>
                      <a:rPr lang="en-US" sz="2800" b="0" i="0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  <a:sym typeface="Symbol"/>
                      </a:rPr>
                      <m:t>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  <a:sym typeface="Symbol"/>
                      </a:rPr>
                      <m:t>  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pl-PL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pl-PL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p>
                        <m:r>
                          <a:rPr lang="pl-PL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pl-PL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l-PL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𝟑</m:t>
                    </m:r>
                  </m:oMath>
                </a14:m>
                <a:r>
                  <a:rPr lang="pl-PL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000" b="1" dirty="0">
                  <a:solidFill>
                    <a:srgbClr val="FF0000"/>
                  </a:solidFill>
                  <a:ea typeface="Tahoma" pitchFamily="34" charset="0"/>
                  <a:cs typeface="Tahoma" pitchFamily="34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41" y="4021347"/>
                <a:ext cx="11866392" cy="3330014"/>
              </a:xfrm>
              <a:prstGeom prst="rect">
                <a:avLst/>
              </a:prstGeom>
              <a:blipFill rotWithShape="1">
                <a:blip r:embed="rId8"/>
                <a:stretch>
                  <a:fillRect t="-9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74814" y="6520446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11102" y="6520446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9" action="ppaction://hlinksldjump" highlightClick="1"/>
          </p:cNvPr>
          <p:cNvSpPr/>
          <p:nvPr/>
        </p:nvSpPr>
        <p:spPr>
          <a:xfrm>
            <a:off x="10201506" y="6364455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086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7418" y="3339550"/>
            <a:ext cx="11834900" cy="3426200"/>
            <a:chOff x="184495" y="3636272"/>
            <a:chExt cx="11834900" cy="448155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5076"/>
              <a:ext cx="11834900" cy="42727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3"/>
                <a:ext cx="852450" cy="117619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447898" cy="114424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2131231"/>
            <a:chOff x="534987" y="1869705"/>
            <a:chExt cx="23340848" cy="357445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65275"/>
              <a:chOff x="534987" y="1647866"/>
              <a:chExt cx="23340848" cy="346527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3392247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4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702316" y="2085533"/>
                  <a:ext cx="22025427" cy="33586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ụ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ạ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𝑓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7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1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𝑓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∀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28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28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𝐼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02316" y="2085533"/>
                  <a:ext cx="22025427" cy="335862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91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91710" y="3879376"/>
                <a:ext cx="11491869" cy="2469573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1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𝑓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1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nary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𝑓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i="1" dirty="0" smtClean="0"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5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𝑓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*)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10" y="3879376"/>
                <a:ext cx="11491869" cy="2469573"/>
              </a:xfrm>
              <a:prstGeom prst="rect">
                <a:avLst/>
              </a:prstGeom>
              <a:blipFill rotWithShape="1">
                <a:blip r:embed="rId3"/>
                <a:stretch>
                  <a:fillRect l="-1114" b="-19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78453" y="2281162"/>
            <a:ext cx="11892830" cy="1116752"/>
            <a:chOff x="247181" y="1501339"/>
            <a:chExt cx="11892830" cy="111675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2071" cy="1116752"/>
              <a:chOff x="5537206" y="1557991"/>
              <a:chExt cx="3081588" cy="10381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337946" y="1631701"/>
                    <a:ext cx="2280848" cy="9644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	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7946" y="1631701"/>
                    <a:ext cx="2280848" cy="96446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58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  <m:r>
                            <a:rPr lang="en-US" sz="2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6345689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385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540547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5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2" y="4701164"/>
                <a:ext cx="82863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0" y="751419"/>
                <a:ext cx="11619186" cy="5487707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</a:pPr>
                <a:r>
                  <a:rPr lang="en-US" sz="30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ưa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do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𝑓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𝑣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𝑑𝑥</m:t>
                            </m:r>
                          </m:e>
                        </m:eqAr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𝑢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30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</a:pP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𝑓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0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3000" i="1">
                                            <a:latin typeface="Cambria Math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0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3000" i="1"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bSup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d>
                          <m:d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3000" i="1" dirty="0" smtClean="0"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spcBef>
                    <a:spcPts val="0"/>
                  </a:spcBef>
                </a:pPr>
                <a:r>
                  <a:rPr lang="en-US" sz="30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ế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*) ta </a:t>
                </a:r>
                <a:r>
                  <a:rPr lang="en-US" sz="30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</a:pPr>
                <a:r>
                  <a:rPr lang="en-US" sz="30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52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  <m:d>
                      <m:dPr>
                        <m:begChr m:val="["/>
                        <m:endChr m:val="]"/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nary>
                          <m:nary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</m:e>
                    </m:d>
                  </m:oMath>
                </a14:m>
                <a:endParaRPr lang="en-US" sz="3000" i="1" dirty="0" smtClean="0"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</a:pPr>
                <a:r>
                  <a:rPr lang="en-US" sz="30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30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0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𝑓</m:t>
                                    </m:r>
                                  </m:e>
                                  <m:sup>
                                    <m:r>
                                      <a:rPr lang="en-US" sz="3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3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  <m:nary>
                      <m:nary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88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**)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51419"/>
                <a:ext cx="11619186" cy="5487707"/>
              </a:xfrm>
              <a:prstGeom prst="rect">
                <a:avLst/>
              </a:prstGeom>
              <a:blipFill rotWithShape="1">
                <a:blip r:embed="rId2"/>
                <a:stretch>
                  <a:fillRect t="-1444" r="-1207" b="-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618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5604" y="2509990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344148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66723" y="2365570"/>
                  <a:ext cx="17944590" cy="11935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iề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h,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á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í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áy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𝑟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66723" y="2365570"/>
                  <a:ext cx="17944590" cy="119350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5983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22713"/>
            <a:chOff x="247181" y="1501340"/>
            <a:chExt cx="11838141" cy="92271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954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9546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22708"/>
              <a:chOff x="5537206" y="1557992"/>
              <a:chExt cx="3079904" cy="857786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577442"/>
                    <a:ext cx="2280848" cy="8383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577442"/>
                    <a:ext cx="2280848" cy="838336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21169"/>
              <a:chOff x="5537206" y="1557992"/>
              <a:chExt cx="3079904" cy="85635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58981" y="1577442"/>
                    <a:ext cx="2280848" cy="83690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num>
                            <m:den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8981" y="1577442"/>
                    <a:ext cx="2280848" cy="83690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2414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 indent="-630555" algn="just">
                      <a:lnSpc>
                        <a:spcPct val="107000"/>
                      </a:lnSpc>
                      <a:spcBef>
                        <a:spcPts val="600"/>
                      </a:spcBef>
                      <a:spcAft>
                        <a:spcPts val="0"/>
                      </a:spcAft>
                      <a:tabLst>
                        <a:tab pos="2160270" algn="l"/>
                        <a:tab pos="3600450" algn="l"/>
                        <a:tab pos="5040630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2414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279650" y="3826977"/>
                <a:ext cx="11620899" cy="715057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ụ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i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ao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đá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m:rPr>
                          <m:nor/>
                        </m:rPr>
                        <a:rPr lang="en-US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36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: 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𝒉</m:t>
                      </m:r>
                      <m:r>
                        <m:rPr>
                          <m:nor/>
                        </m:rPr>
                        <a:rPr lang="en-US" sz="3600" b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50" y="3826977"/>
                <a:ext cx="11620899" cy="71505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259620" y="1773705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8213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4385" y="1365635"/>
            <a:ext cx="11834900" cy="5286615"/>
            <a:chOff x="184495" y="3636272"/>
            <a:chExt cx="11834900" cy="69150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5076"/>
              <a:ext cx="11834900" cy="670622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8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8" y="4879023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5"/>
                <a:ext cx="852450" cy="117619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52821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99754" y="1760000"/>
                <a:ext cx="11491869" cy="465933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fr-F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fr-F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88</m:t>
                            </m:r>
                          </m:num>
                          <m:den>
                            <m:r>
                              <a:rPr lang="fr-F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den>
                        </m:f>
                      </m:e>
                    </m:nary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nên 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endParaRPr lang="fr-FR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fr-FR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fr-FR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fr-FR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</m:e>
                      </m:nary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fr-F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nary>
                        <m:nary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8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𝑓</m:t>
                                      </m:r>
                                    </m:e>
                                    <m:sup>
                                      <m:r>
                                        <a:rPr lang="fr-FR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fr-FR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fr-FR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)−</m:t>
                                  </m:r>
                                  <m:r>
                                    <a:rPr lang="fr-FR" sz="2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fr-FR" sz="2800" i="1"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𝑥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=</m:t>
                          </m:r>
                          <m:r>
                            <a:rPr lang="fr-F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r-FR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i="1" dirty="0" smtClean="0"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endPara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fr-FR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fr-FR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800" b="0" i="0" smtClean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fr-FR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Khi </a:t>
                </a:r>
                <a:r>
                  <a:rPr lang="fr-FR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fr-F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54" y="1760000"/>
                <a:ext cx="11491869" cy="46593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36455" y="252108"/>
            <a:ext cx="11892830" cy="1116752"/>
            <a:chOff x="247181" y="1501339"/>
            <a:chExt cx="11892830" cy="1116752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2071" cy="1116752"/>
              <a:chOff x="5537206" y="1557991"/>
              <a:chExt cx="3081588" cy="103817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337946" y="1631701"/>
                    <a:ext cx="2280848" cy="9644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	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37946" y="1631701"/>
                    <a:ext cx="2280848" cy="964469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58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486406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791" b="-3023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</m:t>
                        </m:r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  <m:r>
                            <a:rPr lang="en-US" sz="2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𝟔</m:t>
                          </m:r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6345689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3" name="Oval 62"/>
          <p:cNvSpPr/>
          <p:nvPr/>
        </p:nvSpPr>
        <p:spPr>
          <a:xfrm>
            <a:off x="112345" y="537019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8091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7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86237" y="122140"/>
            <a:ext cx="11906398" cy="4140575"/>
            <a:chOff x="534987" y="1869705"/>
            <a:chExt cx="23340850" cy="741194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50" cy="7411947"/>
              <a:chOff x="534987" y="1647866"/>
              <a:chExt cx="23340850" cy="741194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51" y="1771634"/>
                <a:ext cx="23120186" cy="7288179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916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5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51472" y="3158005"/>
                  <a:ext cx="12865832" cy="43855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fr-FR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ậ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ư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bê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4</m:t>
                                  </m:r>
                                </m:sup>
                              </m:sSup>
                              <m:r>
                                <a:rPr lang="fr-FR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fr-FR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fr-FR" sz="32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1472" y="3158005"/>
                  <a:ext cx="12865832" cy="438553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929" t="-249" r="-92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297241" y="4368511"/>
            <a:ext cx="11838142" cy="865013"/>
            <a:chOff x="247181" y="1501341"/>
            <a:chExt cx="11838142" cy="914407"/>
          </a:xfrm>
        </p:grpSpPr>
        <p:grpSp>
          <p:nvGrpSpPr>
            <p:cNvPr id="53" name="Group 5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70" name="TextBox 6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a14:m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6" name="Group 55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9" name="TextBox 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6977" b="-3604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46" name="Picture 45"/>
          <p:cNvPicPr/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8964" t="15374" r="31775" b="19436"/>
          <a:stretch/>
        </p:blipFill>
        <p:spPr bwMode="auto">
          <a:xfrm>
            <a:off x="7822076" y="310357"/>
            <a:ext cx="3742297" cy="38567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8" name="Group 47"/>
          <p:cNvGrpSpPr/>
          <p:nvPr/>
        </p:nvGrpSpPr>
        <p:grpSpPr>
          <a:xfrm>
            <a:off x="134458" y="5286423"/>
            <a:ext cx="11989245" cy="1425103"/>
            <a:chOff x="184495" y="3636272"/>
            <a:chExt cx="11834900" cy="1864071"/>
          </a:xfrm>
        </p:grpSpPr>
        <p:sp>
          <p:nvSpPr>
            <p:cNvPr id="49" name="Rounded Rectangle 48"/>
            <p:cNvSpPr/>
            <p:nvPr/>
          </p:nvSpPr>
          <p:spPr>
            <a:xfrm>
              <a:off x="184495" y="3845076"/>
              <a:ext cx="11834900" cy="165526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4" name="Round Diagonal Corner Rectangle 63"/>
              <p:cNvSpPr/>
              <p:nvPr/>
            </p:nvSpPr>
            <p:spPr>
              <a:xfrm flipV="1">
                <a:off x="1275608" y="6330945"/>
                <a:ext cx="852450" cy="117619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5" name="Freeform 64"/>
              <p:cNvSpPr>
                <a:spLocks noEditPoints="1"/>
              </p:cNvSpPr>
              <p:nvPr/>
            </p:nvSpPr>
            <p:spPr bwMode="auto">
              <a:xfrm>
                <a:off x="1499906" y="6618837"/>
                <a:ext cx="463499" cy="77326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sp>
        <p:nvSpPr>
          <p:cNvPr id="3" name="Action Button: Forward or Next 2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Action Button: Home 11">
            <a:hlinkClick r:id="rId10" action="ppaction://hlinksldjump" highlightClick="1"/>
          </p:cNvPr>
          <p:cNvSpPr/>
          <p:nvPr/>
        </p:nvSpPr>
        <p:spPr>
          <a:xfrm>
            <a:off x="10067340" y="6456368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51423" y="5525595"/>
                <a:ext cx="8788436" cy="1051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fr-FR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fr-FR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fr-FR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fr-FR" sz="28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fr-FR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423" y="5525595"/>
                <a:ext cx="8788436" cy="1051185"/>
              </a:xfrm>
              <a:prstGeom prst="rect">
                <a:avLst/>
              </a:prstGeom>
              <a:blipFill rotWithShape="1">
                <a:blip r:embed="rId11"/>
                <a:stretch>
                  <a:fillRect l="-14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785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540547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1282" y="4707764"/>
                <a:ext cx="841833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76739" y="701169"/>
                <a:ext cx="6008295" cy="5378189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457200" marR="0" indent="-457200">
                  <a:lnSpc>
                    <a:spcPct val="150000"/>
                  </a:lnSpc>
                  <a:spcBef>
                    <a:spcPts val="0"/>
                  </a:spcBef>
                  <a:buFont typeface="Arial" charset="0"/>
                  <a:buChar char="•"/>
                </a:pP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800" dirty="0" smtClean="0"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1&lt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&lt;0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0&lt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&lt;1</m:t>
                                </m:r>
                              </m:e>
                            </m:d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&lt;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&lt;3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endParaRPr lang="en-US" sz="2800" i="1" dirty="0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2&lt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−1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 smtClean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9" y="701169"/>
                <a:ext cx="6008295" cy="5378189"/>
              </a:xfrm>
              <a:prstGeom prst="rect">
                <a:avLst/>
              </a:prstGeom>
              <a:blipFill rotWithShape="1">
                <a:blip r:embed="rId2"/>
                <a:stretch>
                  <a:fillRect l="-2132" b="-7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02" t="12424" r="29659" b="14709"/>
          <a:stretch>
            <a:fillRect/>
          </a:stretch>
        </p:blipFill>
        <p:spPr bwMode="auto">
          <a:xfrm>
            <a:off x="6641553" y="564163"/>
            <a:ext cx="5162550" cy="54720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551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540547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5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2" y="4701164"/>
                <a:ext cx="82863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363714" y="1124596"/>
                <a:ext cx="6008295" cy="4718201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ựa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14" y="1124596"/>
                <a:ext cx="6008295" cy="4718201"/>
              </a:xfrm>
              <a:prstGeom prst="rect">
                <a:avLst/>
              </a:prstGeom>
              <a:blipFill rotWithShape="1">
                <a:blip r:embed="rId2"/>
                <a:stretch>
                  <a:fillRect t="-1809" b="-24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5" name="Picture 14"/>
          <p:cNvPicPr/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483" t="17542" r="29479" b="19102"/>
          <a:stretch/>
        </p:blipFill>
        <p:spPr bwMode="auto">
          <a:xfrm>
            <a:off x="6921184" y="659882"/>
            <a:ext cx="4838700" cy="53496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5065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17077" y="1018155"/>
            <a:ext cx="11834900" cy="5634095"/>
            <a:chOff x="184495" y="3636272"/>
            <a:chExt cx="11834900" cy="69150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6"/>
              <a:ext cx="11834900" cy="68386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7" cy="724644"/>
              <a:chOff x="1275608" y="6239450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701165"/>
                <a:ext cx="828632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57916" y="1645189"/>
                <a:ext cx="6575256" cy="444222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endParaRPr lang="en-US" sz="32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&lt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8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16" y="1645189"/>
                <a:ext cx="6575256" cy="4442228"/>
              </a:xfrm>
              <a:prstGeom prst="rect">
                <a:avLst/>
              </a:prstGeom>
              <a:blipFill rotWithShape="1">
                <a:blip r:embed="rId2"/>
                <a:stretch>
                  <a:fillRect l="-2317" t="-1920" b="-34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191143" y="97092"/>
            <a:ext cx="11838142" cy="865013"/>
            <a:chOff x="247181" y="1501341"/>
            <a:chExt cx="11838142" cy="914407"/>
          </a:xfrm>
        </p:grpSpPr>
        <p:grpSp>
          <p:nvGrpSpPr>
            <p:cNvPr id="33" name="Group 3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oMath>
                    </a14:m>
                    <a:r>
                      <a:rPr lang="vi-VN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15625" b="-31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𝟗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4363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oMath>
                    </a14:m>
                    <a:r>
                      <a:rPr lang="vi-VN" sz="3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0417" b="-2916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0953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059" b="-3764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Oval 62"/>
          <p:cNvSpPr/>
          <p:nvPr/>
        </p:nvSpPr>
        <p:spPr>
          <a:xfrm>
            <a:off x="117077" y="383806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endParaRPr lang="en-US" sz="3200" dirty="0"/>
          </a:p>
        </p:txBody>
      </p:sp>
      <p:pic>
        <p:nvPicPr>
          <p:cNvPr id="68" name="Picture 67"/>
          <p:cNvPicPr/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483" t="17542" r="29479" b="19102"/>
          <a:stretch/>
        </p:blipFill>
        <p:spPr bwMode="auto">
          <a:xfrm>
            <a:off x="6946425" y="1191471"/>
            <a:ext cx="4838700" cy="5349663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Action Button: Home 64">
            <a:hlinkClick r:id="rId9" action="ppaction://hlinksldjump" highlightClick="1"/>
          </p:cNvPr>
          <p:cNvSpPr/>
          <p:nvPr/>
        </p:nvSpPr>
        <p:spPr>
          <a:xfrm>
            <a:off x="6345689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255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2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6292" y="3262469"/>
            <a:ext cx="11834900" cy="3537349"/>
            <a:chOff x="184495" y="3547848"/>
            <a:chExt cx="11834900" cy="462694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5076"/>
              <a:ext cx="11834900" cy="432971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47848"/>
              <a:ext cx="2342697" cy="724644"/>
              <a:chOff x="1275608" y="6078788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3" y="4701164"/>
                <a:ext cx="82863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078788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22997" y="45025"/>
            <a:ext cx="11930456" cy="2084152"/>
            <a:chOff x="487819" y="1869705"/>
            <a:chExt cx="23388016" cy="349549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95496"/>
              <a:chOff x="534987" y="1647866"/>
              <a:chExt cx="23340848" cy="349549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3422468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87819" y="2216116"/>
                  <a:ext cx="23331234" cy="3103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000" dirty="0" smtClean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Ý TỰ TRỌNG – TPHCM) 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a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3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có 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819" y="2216116"/>
                  <a:ext cx="23331234" cy="310332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460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550991" y="3058546"/>
                <a:ext cx="8811363" cy="3473053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pt-B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e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  <m:r>
                                  <a:rPr lang="pt-BR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p>
                            </m:sSup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eqArr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pt-B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pt-B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 phương trình trở thành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𝑢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𝑣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pt-BR" sz="28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𝑣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2800" b="0" i="1" smtClean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800" b="0" i="1" dirty="0" smtClean="0">
                  <a:latin typeface="Cambria Math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                  </m:t>
                      </m:r>
                      <m:r>
                        <a:rPr lang="pt-B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pt-B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pt-B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pt-BR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d>
                      <m:r>
                        <a:rPr lang="pt-B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pt-BR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0991" y="3058546"/>
                <a:ext cx="8811363" cy="3473053"/>
              </a:xfrm>
              <a:prstGeom prst="rect">
                <a:avLst/>
              </a:prstGeom>
              <a:blipFill rotWithShape="1">
                <a:blip r:embed="rId3"/>
                <a:stretch>
                  <a:fillRect l="-13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0623" y="2261069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vi-VN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6484" b="-3076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9733211" y="6368759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54706" y="6511593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590994" y="6511593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4121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06367" y="3237601"/>
            <a:ext cx="11834900" cy="3543970"/>
            <a:chOff x="184495" y="3636272"/>
            <a:chExt cx="11834900" cy="463560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45076"/>
              <a:ext cx="11834900" cy="442680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8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8" y="4879023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3"/>
                <a:ext cx="852450" cy="117619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82064" y="6333281"/>
                <a:ext cx="645994" cy="112897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22997" y="45025"/>
            <a:ext cx="11930456" cy="2084152"/>
            <a:chOff x="487819" y="1869705"/>
            <a:chExt cx="23388016" cy="349549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495496"/>
              <a:chOff x="534987" y="1647866"/>
              <a:chExt cx="23340848" cy="349549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4"/>
                <a:ext cx="23120186" cy="3422468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0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4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87819" y="2216116"/>
                  <a:ext cx="23331234" cy="31033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629920" algn="l"/>
                    </a:tabLst>
                  </a:pPr>
                  <a:r>
                    <a:rPr lang="en-US" sz="3000" dirty="0" smtClean="0">
                      <a:solidFill>
                        <a:schemeClr val="accent6">
                          <a:lumMod val="75000"/>
                        </a:schemeClr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               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dirty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Ý TỰ TRỌNG – TPHCM) </a:t>
                  </a:r>
                  <a:r>
                    <a:rPr lang="en-US" sz="28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a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3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có 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</m:t>
                      </m:r>
                    </m:oMath>
                  </a14:m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30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819" y="2216116"/>
                  <a:ext cx="23331234" cy="3103326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460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-40780" y="3632247"/>
                <a:ext cx="12129193" cy="195359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eqAr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800" b="0" i="0" smtClean="0"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28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func>
                            </m:e>
                          </m:eqAr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sSub>
                                    <m:sSub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𝑙𝑜𝑔</m:t>
                                      </m:r>
                                    </m:e>
                                    <m:sub>
                                      <m:r>
                                        <a:rPr lang="en-US" sz="28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fName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func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/>
              </a:p>
              <a:p>
                <a:pPr>
                  <a:lnSpc>
                    <a:spcPct val="150000"/>
                  </a:lnSpc>
                </a:pP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780" y="3632247"/>
                <a:ext cx="12129193" cy="195359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0623" y="2261069"/>
            <a:ext cx="11892830" cy="914405"/>
            <a:chOff x="247181" y="1501340"/>
            <a:chExt cx="11892830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	</a:t>
                    </a:r>
                    <a:r>
                      <a:rPr lang="vi-VN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15020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vi-VN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20731"/>
                    <a:ext cx="2280848" cy="51501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6484" b="-3076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 </a:t>
                    </a:r>
                    <a:r>
                      <a:rPr lang="vi-VN" sz="30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720732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7692" b="-2747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45070" cy="914400"/>
              <a:chOff x="5537206" y="1557992"/>
              <a:chExt cx="3134408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oMath>
                    </a14:m>
                    <a:r>
                      <a:rPr lang="vi-VN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127" y="1794272"/>
                    <a:ext cx="2493487" cy="486406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68523" y="4856714"/>
                <a:ext cx="11530240" cy="2323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phương trình có ba nghiệm th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pt-B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func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một nghiệm khác </a:t>
                </a:r>
                <a14:m>
                  <m:oMath xmlns:m="http://schemas.openxmlformats.org/officeDocument/2006/math"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ức</a:t>
                </a:r>
                <a:r>
                  <a:rPr lang="pt-B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pt-BR" sz="28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e>
                        </m:eqArr>
                      </m:e>
                    </m:d>
                    <m:r>
                      <a:rPr lang="pt-B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7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     </m:t>
                            </m:r>
                            <m:r>
                              <a:rPr lang="en-US" sz="2800" b="0" i="1" smtClean="0">
                                <a:latin typeface="Cambria Math"/>
                              </a:rPr>
                              <m:t>𝑚</m:t>
                            </m:r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28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/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</m:func>
                            <m:r>
                              <a:rPr lang="pt-BR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2800" b="0" i="1" smtClean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81</m:t>
                            </m:r>
                          </m:e>
                        </m:eqArr>
                      </m:e>
                    </m:d>
                  </m:oMath>
                </a14:m>
                <a:r>
                  <a:rPr lang="pt-B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523" y="4856714"/>
                <a:ext cx="11530240" cy="2323585"/>
              </a:xfrm>
              <a:prstGeom prst="rect">
                <a:avLst/>
              </a:prstGeom>
              <a:blipFill rotWithShape="1">
                <a:blip r:embed="rId8"/>
                <a:stretch>
                  <a:fillRect l="-1111" t="-26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Oval 65"/>
          <p:cNvSpPr/>
          <p:nvPr/>
        </p:nvSpPr>
        <p:spPr>
          <a:xfrm>
            <a:off x="5904266" y="2370690"/>
            <a:ext cx="731195" cy="703965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  <p:sp>
        <p:nvSpPr>
          <p:cNvPr id="65" name="Action Button: Home 64">
            <a:hlinkClick r:id="rId9" action="ppaction://hlinksldjump" highlightClick="1"/>
          </p:cNvPr>
          <p:cNvSpPr/>
          <p:nvPr/>
        </p:nvSpPr>
        <p:spPr>
          <a:xfrm>
            <a:off x="9733211" y="6391729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54706" y="6511593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590994" y="6511593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1601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remove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6" grpId="0" animBg="1"/>
      <p:bldP spid="66" grpId="1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28826" y="0"/>
            <a:ext cx="11975251" cy="4112227"/>
            <a:chOff x="534987" y="1869705"/>
            <a:chExt cx="23475827" cy="689696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475827" cy="6896963"/>
              <a:chOff x="534987" y="1647866"/>
              <a:chExt cx="23475827" cy="689696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16203" y="1691183"/>
                <a:ext cx="23194611" cy="6853646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47702" y="2797356"/>
                  <a:ext cx="22412523" cy="59693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630555" algn="l"/>
                    </a:tabLs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ong không gian với hệ tọa độ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𝑥𝑦𝑧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cho mặt cầu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3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đường thẳng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𝑧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den>
                      </m:f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Điểm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𝑀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(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𝑎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;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𝑏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;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𝑐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) 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gt;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d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ằm trên đường thẳng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𝑑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sao cho từ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kẻ được ba tiếp tuyến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𝐴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𝐵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𝐶</m:t>
                      </m:r>
                    </m:oMath>
                  </a14:m>
                  <a:r>
                    <a:rPr lang="vi-VN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ến mặt cầu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𝐵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 các tiếp điểm) và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𝐴𝑀𝐵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𝐵𝑀𝐶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9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𝐶𝑀𝐴</m:t>
                          </m:r>
                        </m:e>
                      </m:acc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</m:oMath>
                  </a14:m>
                  <a:r>
                    <a:rPr lang="vi-VN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7702" y="2797356"/>
                  <a:ext cx="22412523" cy="596931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199" r="-533" b="-325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774333" y="4285832"/>
            <a:ext cx="5235317" cy="1018467"/>
            <a:chOff x="1318103" y="6334162"/>
            <a:chExt cx="1392348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𝟕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318103" y="6580382"/>
              <a:ext cx="1719115" cy="7038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362701" y="4270046"/>
            <a:ext cx="5314188" cy="1018467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𝟏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622062"/>
              <a:ext cx="1783050" cy="6808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774333" y="5390861"/>
            <a:ext cx="5182441" cy="1020222"/>
            <a:chOff x="1316653" y="6334162"/>
            <a:chExt cx="13924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𝟖</m:t>
                      </m:r>
                      <m:r>
                        <m:rPr>
                          <m:nor/>
                        </m:rPr>
                        <a:rPr lang="en-US" sz="3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16653" y="6593223"/>
              <a:ext cx="1594761" cy="7164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283715" y="5375536"/>
            <a:ext cx="5374309" cy="1035547"/>
            <a:chOff x="1346948" y="6334162"/>
            <a:chExt cx="13894639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630555" algn="l"/>
                      <a:tab pos="1871980" algn="l"/>
                      <a:tab pos="3491865" algn="l"/>
                      <a:tab pos="511175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346948" y="6701320"/>
              <a:ext cx="1712368" cy="684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68751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540547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511954" cy="724644"/>
              <a:chOff x="1275608" y="6239450"/>
              <a:chExt cx="4924340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7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" y="1072002"/>
                <a:ext cx="7173310" cy="4535908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cầ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tâ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án kín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𝑅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(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𝑎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𝑏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;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𝑐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𝑎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&gt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 trên đường thẳ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cs typeface="Cambria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&gt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cs typeface="Cambria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𝐼𝑀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4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𝐴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𝐵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𝐶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&gt;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0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cs typeface="Cambria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𝐴𝐵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𝑚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𝑚</m:t>
                    </m:r>
                    <m:rad>
                      <m:radPr>
                        <m:degHide m:val="on"/>
                        <m:ctrlPr>
                          <a:rPr lang="en-US" sz="2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i="1" dirty="0" smtClean="0"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cs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𝐵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𝐽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𝐴𝐶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𝐽𝐴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𝐽𝐵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𝐽𝐶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072002"/>
                <a:ext cx="7173310" cy="4535908"/>
              </a:xfrm>
              <a:prstGeom prst="rect">
                <a:avLst/>
              </a:prstGeom>
              <a:blipFill rotWithShape="1">
                <a:blip r:embed="rId2"/>
                <a:stretch>
                  <a:fillRect t="-1344" b="-28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6" name="Picture 1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0343" y="874502"/>
            <a:ext cx="4255498" cy="521838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7615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50654" y="2180799"/>
            <a:ext cx="11909967" cy="4617926"/>
            <a:chOff x="184495" y="3636272"/>
            <a:chExt cx="11909967" cy="51969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909967" cy="496801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511954" cy="724644"/>
              <a:chOff x="1275608" y="6239450"/>
              <a:chExt cx="4924340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7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546" y="2770348"/>
                <a:ext cx="8466083" cy="3642265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𝐼𝐴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𝐼𝐵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𝐼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𝐼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𝐽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𝐼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𝐽𝑀𝐶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60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°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cs typeface="Cambria" panose="020405030504060302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cs typeface="Cambria" panose="020405030504060302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𝑀𝐼𝐶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30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°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𝐼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𝐼𝐶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𝑐𝑜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6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4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0</m:t>
                    </m:r>
                  </m:oMath>
                </a14:m>
                <a:endParaRPr lang="en-US" sz="2800" i="1" dirty="0" smtClean="0">
                  <a:latin typeface="Cambria Math" panose="02040503050406030204" pitchFamily="18" charset="0"/>
                  <a:cs typeface="Cambria" panose="02040503050406030204" pitchFamily="18" charset="0"/>
                </a:endParaRP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smtClean="0">
                    <a:cs typeface="Cambria" panose="020405030504060302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latin typeface="Cambria Math"/>
                                <a:cs typeface="Cambria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=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&amp;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/>
                                    <a:cs typeface="Cambria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Cambria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Cambria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2800" b="0" i="0" smtClean="0">
                        <a:latin typeface="Cambria Math"/>
                        <a:cs typeface="Cambria" panose="02040503050406030204" pitchFamily="18" charset="0"/>
                      </a:rPr>
                      <m:t> 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0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630555" marR="0"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𝑡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latin typeface="Cambria Math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latin typeface="Cambria Math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  <a:cs typeface="Cambria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800" b="0" i="0" smtClean="0">
                        <a:latin typeface="Cambria Math"/>
                        <a:cs typeface="Cambria" panose="02040503050406030204" pitchFamily="18" charset="0"/>
                      </a:rPr>
                      <m:t>.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800" i="1">
                        <a:latin typeface="Cambria Math" panose="020405030504060302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11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cs typeface="Cambria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" y="2770348"/>
                <a:ext cx="8466083" cy="3642265"/>
              </a:xfrm>
              <a:prstGeom prst="rect">
                <a:avLst/>
              </a:prstGeom>
              <a:blipFill rotWithShape="1">
                <a:blip r:embed="rId2"/>
                <a:stretch>
                  <a:fillRect t="-1672" r="-1368" b="-6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7851" y="2179863"/>
            <a:ext cx="3339248" cy="4205114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4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502769" y="136175"/>
            <a:ext cx="5235317" cy="870259"/>
            <a:chOff x="1318103" y="6334162"/>
            <a:chExt cx="13923484" cy="12345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334162"/>
                  <a:ext cx="13101202" cy="1234539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𝟕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334162"/>
                  <a:ext cx="13101202" cy="123453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Oval 17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318103" y="6580382"/>
              <a:ext cx="1578490" cy="703831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091137" y="197841"/>
            <a:ext cx="5314188" cy="886042"/>
            <a:chOff x="1458731" y="6442072"/>
            <a:chExt cx="13782856" cy="12345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5" y="6442072"/>
                  <a:ext cx="13101202" cy="1234534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3599815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𝟏𝟐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442072"/>
                  <a:ext cx="13101202" cy="1234534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Oval 20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458731" y="6622062"/>
              <a:ext cx="1512951" cy="680885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b="1" dirty="0">
                <a:latin typeface="+mj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502769" y="1241205"/>
            <a:ext cx="5182441" cy="871756"/>
            <a:chOff x="1316653" y="6334162"/>
            <a:chExt cx="13924934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𝟖</m:t>
                      </m:r>
                      <m:r>
                        <m:rPr>
                          <m:nor/>
                        </m:rPr>
                        <a:rPr lang="en-US" sz="32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endParaRPr lang="vi-VN" sz="32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23" name="Rectangle 2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Oval 2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316653" y="6593222"/>
              <a:ext cx="1594761" cy="7164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105637" y="1225880"/>
            <a:ext cx="5280823" cy="884851"/>
            <a:chOff x="1588645" y="6334162"/>
            <a:chExt cx="13652942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  <a:tabLst>
                      <a:tab pos="630555" algn="l"/>
                      <a:tab pos="1871980" algn="l"/>
                      <a:tab pos="3491865" algn="l"/>
                      <a:tab pos="511175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𝟑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𝟗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en-US" sz="2800" b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588645" y="6701320"/>
              <a:ext cx="1470671" cy="68417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b="1" dirty="0">
                <a:latin typeface="+mj-lt"/>
              </a:endParaRPr>
            </a:p>
          </p:txBody>
        </p:sp>
      </p:grpSp>
      <p:sp>
        <p:nvSpPr>
          <p:cNvPr id="28" name="Oval 27"/>
          <p:cNvSpPr/>
          <p:nvPr/>
        </p:nvSpPr>
        <p:spPr>
          <a:xfrm>
            <a:off x="5988361" y="219321"/>
            <a:ext cx="731195" cy="703965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57216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49105" y="3794622"/>
            <a:ext cx="11755672" cy="2924649"/>
            <a:chOff x="184495" y="3636275"/>
            <a:chExt cx="11834900" cy="217017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94123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7" y="119052"/>
            <a:ext cx="11906396" cy="1404948"/>
            <a:chOff x="534987" y="1869705"/>
            <a:chExt cx="23340848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6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614727" y="2701370"/>
                  <a:ext cx="21102690" cy="11935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i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ức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𝑧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𝑖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727" y="2701370"/>
                  <a:ext cx="21102690" cy="119350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6" t="-5983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D0AB9FB-A402-43C6-830F-BAC47ED452D0}"/>
              </a:ext>
            </a:extLst>
          </p:cNvPr>
          <p:cNvGrpSpPr/>
          <p:nvPr/>
        </p:nvGrpSpPr>
        <p:grpSpPr>
          <a:xfrm>
            <a:off x="473162" y="1749292"/>
            <a:ext cx="5182440" cy="836253"/>
            <a:chOff x="1458731" y="6464051"/>
            <a:chExt cx="13782856" cy="11046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id="{0839FD11-1E39-4EBB-A7FB-DEB39691C378}"/>
                    </a:ext>
                  </a:extLst>
                </p:cNvPr>
                <p:cNvSpPr/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𝐳</m:t>
                          </m:r>
                        </m:e>
                      </m:bar>
                      <m:r>
                        <a:rPr lang="en-US" sz="2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𝟗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𝐢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30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" name="Rectangle 4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839FD11-1E39-4EBB-A7FB-DEB39691C3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464051"/>
                  <a:ext cx="13101202" cy="110464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Oval 44">
              <a:extLst>
                <a:ext uri="{FF2B5EF4-FFF2-40B4-BE49-F238E27FC236}">
                  <a16:creationId xmlns="" xmlns:a16="http://schemas.microsoft.com/office/drawing/2014/main" id="{8634B6D4-DECA-4F71-9C3F-B85DE60414F0}"/>
                </a:ext>
              </a:extLst>
            </p:cNvPr>
            <p:cNvSpPr/>
            <p:nvPr/>
          </p:nvSpPr>
          <p:spPr>
            <a:xfrm>
              <a:off x="1458731" y="6481814"/>
              <a:ext cx="2033823" cy="100053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3000" b="1" dirty="0">
                  <a:latin typeface="+mj-lt"/>
                  <a:ea typeface="Tahoma" pitchFamily="34" charset="0"/>
                  <a:cs typeface="Tahoma" pitchFamily="34" charset="0"/>
                </a:rPr>
                <a:t>A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A2194087-0D43-42CA-A1D2-4373C69CC457}"/>
              </a:ext>
            </a:extLst>
          </p:cNvPr>
          <p:cNvGrpSpPr/>
          <p:nvPr/>
        </p:nvGrpSpPr>
        <p:grpSpPr>
          <a:xfrm>
            <a:off x="6438531" y="1650961"/>
            <a:ext cx="5024001" cy="822156"/>
            <a:chOff x="1245576" y="6334162"/>
            <a:chExt cx="13996010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id="{FB0B6341-256C-4170-AF4E-1216E5EDD04C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bg1"/>
                          </a:solidFill>
                          <a:latin typeface="Cambria Math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     </m:t>
                      </m:r>
                      <m:bar>
                        <m:barPr>
                          <m:pos m:val="top"/>
                          <m:ctrlP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𝒛</m:t>
                          </m:r>
                        </m:e>
                      </m:ba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𝟗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	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B0B6341-256C-4170-AF4E-1216E5EDD04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2" cy="1234536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098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13A7BA64-0BA1-4ADF-A17E-617425026AFB}"/>
                </a:ext>
              </a:extLst>
            </p:cNvPr>
            <p:cNvSpPr/>
            <p:nvPr/>
          </p:nvSpPr>
          <p:spPr>
            <a:xfrm>
              <a:off x="1245576" y="6481813"/>
              <a:ext cx="1915210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B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4D274B26-9415-432A-9282-BDEF246F0009}"/>
              </a:ext>
            </a:extLst>
          </p:cNvPr>
          <p:cNvGrpSpPr/>
          <p:nvPr/>
        </p:nvGrpSpPr>
        <p:grpSpPr>
          <a:xfrm>
            <a:off x="492157" y="2697435"/>
            <a:ext cx="5208063" cy="948838"/>
            <a:chOff x="1458731" y="6334162"/>
            <a:chExt cx="13782856" cy="12345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id="{6E15A8FC-94CE-45FB-8D02-B33F2327F992}"/>
                    </a:ext>
                  </a:extLst>
                </p:cNvPr>
                <p:cNvSpPr/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900"/>
                    </a:spcBef>
                  </a:pPr>
                  <a:r>
                    <a:rPr lang="fr-FR" sz="2800" b="1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𝒛</m:t>
                          </m:r>
                        </m:e>
                      </m:ba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𝟗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vi-VN" sz="3000" b="1" dirty="0">
                    <a:solidFill>
                      <a:schemeClr val="bg1"/>
                    </a:solidFill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63" name="Rectangle 62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6E15A8FC-94CE-45FB-8D02-B33F2327F99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4" y="6334162"/>
                  <a:ext cx="13101203" cy="123453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4" name="Oval 63">
              <a:extLst>
                <a:ext uri="{FF2B5EF4-FFF2-40B4-BE49-F238E27FC236}">
                  <a16:creationId xmlns="" xmlns:a16="http://schemas.microsoft.com/office/drawing/2014/main" id="{0D6B711C-CC2A-45AE-A2BD-46B4ECA3D81C}"/>
                </a:ext>
              </a:extLst>
            </p:cNvPr>
            <p:cNvSpPr/>
            <p:nvPr/>
          </p:nvSpPr>
          <p:spPr>
            <a:xfrm>
              <a:off x="1458731" y="6481812"/>
              <a:ext cx="1973547" cy="92925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3000" dirty="0">
                <a:latin typeface="+mj-lt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="" xmlns:a16="http://schemas.microsoft.com/office/drawing/2014/main" id="{E278C7C5-EAEF-4F1A-B3FB-29FCE054F0E0}"/>
              </a:ext>
            </a:extLst>
          </p:cNvPr>
          <p:cNvGrpSpPr/>
          <p:nvPr/>
        </p:nvGrpSpPr>
        <p:grpSpPr>
          <a:xfrm>
            <a:off x="6491779" y="2697433"/>
            <a:ext cx="4971950" cy="882469"/>
            <a:chOff x="1458731" y="6177616"/>
            <a:chExt cx="13782856" cy="13910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id="{C4F0F9CE-3F15-4D47-A2C9-5C6F65E0E3FB}"/>
                    </a:ext>
                  </a:extLst>
                </p:cNvPr>
                <p:cNvSpPr/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solidFill>
                  <a:schemeClr val="accent5">
                    <a:lumMod val="75000"/>
                  </a:schemeClr>
                </a:solidFill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30555" marR="0" indent="-630555" algn="just">
                    <a:lnSpc>
                      <a:spcPct val="107000"/>
                    </a:lnSpc>
                    <a:spcBef>
                      <a:spcPts val="600"/>
                    </a:spcBef>
                    <a:spcAft>
                      <a:spcPts val="0"/>
                    </a:spcAft>
                    <a:tabLst>
                      <a:tab pos="2160270" algn="l"/>
                      <a:tab pos="3600450" algn="l"/>
                      <a:tab pos="5040630" algn="l"/>
                    </a:tabLst>
                  </a:pPr>
                  <a:r>
                    <a:rPr lang="en-US" sz="2800" b="1" dirty="0" smtClean="0">
                      <a:solidFill>
                        <a:schemeClr val="bg1"/>
                      </a:solidFill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14:m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barPr>
                        <m:e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𝒛</m:t>
                          </m:r>
                        </m:e>
                      </m:bar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𝟗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2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𝒊</m:t>
                      </m:r>
                    </m:oMath>
                  </a14:m>
                  <a:r>
                    <a:rPr lang="fr-FR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C4F0F9CE-3F15-4D47-A2C9-5C6F65E0E3F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0385" y="6177616"/>
                  <a:ext cx="13101202" cy="139108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Oval 67">
              <a:extLst>
                <a:ext uri="{FF2B5EF4-FFF2-40B4-BE49-F238E27FC236}">
                  <a16:creationId xmlns="" xmlns:a16="http://schemas.microsoft.com/office/drawing/2014/main" id="{17C2C013-2C1D-4DEE-A68B-FF23256FE92A}"/>
                </a:ext>
              </a:extLst>
            </p:cNvPr>
            <p:cNvSpPr/>
            <p:nvPr/>
          </p:nvSpPr>
          <p:spPr>
            <a:xfrm>
              <a:off x="1458731" y="6481812"/>
              <a:ext cx="1758177" cy="1000532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 dirty="0">
                  <a:latin typeface="+mj-lt"/>
                  <a:ea typeface="Tahoma" pitchFamily="34" charset="0"/>
                  <a:cs typeface="Tahoma" pitchFamily="34" charset="0"/>
                </a:rPr>
                <a:t>D</a:t>
              </a:r>
              <a:endParaRPr lang="en-US" sz="3000" dirty="0">
                <a:latin typeface="+mj-lt"/>
              </a:endParaRPr>
            </a:p>
          </p:txBody>
        </p:sp>
      </p:grp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432E638B-F586-4599-B26E-BBF1E009BB5A}"/>
              </a:ext>
            </a:extLst>
          </p:cNvPr>
          <p:cNvSpPr/>
          <p:nvPr/>
        </p:nvSpPr>
        <p:spPr>
          <a:xfrm>
            <a:off x="441546" y="1762739"/>
            <a:ext cx="796346" cy="757435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000" b="1" dirty="0" smtClean="0">
                <a:latin typeface="+mj-lt"/>
                <a:ea typeface="Tahoma" pitchFamily="34" charset="0"/>
                <a:cs typeface="Tahoma" pitchFamily="34" charset="0"/>
              </a:rPr>
              <a:t>A</a:t>
            </a:r>
            <a:endParaRPr lang="en-US" sz="3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29236" y="4471047"/>
                <a:ext cx="9156795" cy="859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236" y="4471047"/>
                <a:ext cx="9156795" cy="859466"/>
              </a:xfrm>
              <a:prstGeom prst="rect">
                <a:avLst/>
              </a:prstGeom>
              <a:blipFill rotWithShape="1">
                <a:blip r:embed="rId8"/>
                <a:stretch>
                  <a:fillRect l="-1664" b="-92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329236" y="5426136"/>
                <a:ext cx="9718419" cy="8408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ức</a:t>
                </a:r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ba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9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7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𝑖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236" y="5426136"/>
                <a:ext cx="9718419" cy="840808"/>
              </a:xfrm>
              <a:prstGeom prst="rect">
                <a:avLst/>
              </a:prstGeom>
              <a:blipFill rotWithShape="1">
                <a:blip r:embed="rId9"/>
                <a:stretch>
                  <a:fillRect l="-1568" b="-94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ction Button: Forward or Next 53">
            <a:hlinkClick r:id="" action="ppaction://hlinkshowjump?jump=nextslide" highlightClick="1"/>
          </p:cNvPr>
          <p:cNvSpPr/>
          <p:nvPr/>
        </p:nvSpPr>
        <p:spPr>
          <a:xfrm>
            <a:off x="11329511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5" name="Action Button: Back or Previous 54">
            <a:hlinkClick r:id="" action="ppaction://hlinkshowjump?jump=previousslide" highlightClick="1"/>
          </p:cNvPr>
          <p:cNvSpPr/>
          <p:nvPr/>
        </p:nvSpPr>
        <p:spPr>
          <a:xfrm>
            <a:off x="10765799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6" name="Action Button: Home 55">
            <a:hlinkClick r:id="rId10" action="ppaction://hlinksldjump" highlightClick="1"/>
          </p:cNvPr>
          <p:cNvSpPr/>
          <p:nvPr/>
        </p:nvSpPr>
        <p:spPr>
          <a:xfrm>
            <a:off x="6204010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4171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11" grpId="0"/>
      <p:bldP spid="4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8" y="-32374"/>
            <a:ext cx="11906395" cy="4321897"/>
            <a:chOff x="534987" y="1869705"/>
            <a:chExt cx="23340848" cy="758041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7580412"/>
              <a:chOff x="534987" y="1647866"/>
              <a:chExt cx="23340848" cy="758041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750739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8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570176" y="2152097"/>
                  <a:ext cx="21997478" cy="72980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80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pl-PL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pl-P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Đồ thị hàm số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nl-N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ảng biến thiên </a:t>
                  </a:r>
                  <a:r>
                    <a:rPr lang="nl-NL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ư hình vẽ bên dưới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R="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2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  <a:buClr>
                      <a:srgbClr val="0000FF"/>
                    </a:buClr>
                  </a:pP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indent="635">
                    <a:lnSpc>
                      <a:spcPct val="115000"/>
                    </a:lnSpc>
                    <a:spcBef>
                      <a:spcPts val="600"/>
                    </a:spcBef>
                    <a:spcAft>
                      <a:spcPts val="800"/>
                    </a:spcAft>
                    <a:tabLst>
                      <a:tab pos="629920" algn="l"/>
                    </a:tabLst>
                  </a:pPr>
                  <a:endParaRPr lang="en-US" sz="2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629920" marR="0" algn="just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8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e>
                      </m:d>
                    </m:oMath>
                  </a14:m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ự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iểu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  <a:endPara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0176" y="2152097"/>
                  <a:ext cx="21997478" cy="7298019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26" r="-326" b="-20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58106" y="4436666"/>
            <a:ext cx="11838141" cy="1225308"/>
            <a:chOff x="247181" y="1501340"/>
            <a:chExt cx="11838141" cy="128795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486407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3415" b="-3658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3793" b="-4023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150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1501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3793" b="-4023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1287949"/>
              <a:chOff x="5537206" y="1557992"/>
              <a:chExt cx="3079904" cy="119732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76270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7683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pic>
        <p:nvPicPr>
          <p:cNvPr id="41" name="Picture 40"/>
          <p:cNvPicPr/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 t="8270" b="9023"/>
          <a:stretch/>
        </p:blipFill>
        <p:spPr>
          <a:xfrm>
            <a:off x="2017385" y="1281023"/>
            <a:ext cx="8997950" cy="2345043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102034" y="5354066"/>
            <a:ext cx="11951419" cy="1503935"/>
            <a:chOff x="184495" y="3636276"/>
            <a:chExt cx="11834900" cy="1115963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712620"/>
              <a:ext cx="11834900" cy="10396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Round Diagonal Corner Rectangle 62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4" name="Freeform 63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590592" y="5667772"/>
                <a:ext cx="10099593" cy="1000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Ta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dirty="0"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ó 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3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nor/>
                            </m:rPr>
                            <a:rPr lang="en-US" sz="2800" b="0" i="0" smtClean="0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⟺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92" y="5667772"/>
                <a:ext cx="10099593" cy="100091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479383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479383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11" action="ppaction://hlinksldjump" highlightClick="1"/>
          </p:cNvPr>
          <p:cNvSpPr/>
          <p:nvPr/>
        </p:nvSpPr>
        <p:spPr>
          <a:xfrm>
            <a:off x="10135536" y="6152115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8907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17077" y="1018155"/>
            <a:ext cx="11834900" cy="5634095"/>
            <a:chOff x="184495" y="3636272"/>
            <a:chExt cx="11834900" cy="691503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712616"/>
              <a:ext cx="11834900" cy="68386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7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879022"/>
                <a:ext cx="118434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482675" y="1246074"/>
                <a:ext cx="8772520" cy="5158386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radPr>
                                <m:deg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radPr>
                                <m:deg>
                                  <m:r>
                                    <a:rPr lang="en-US" sz="2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g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rad>
                            </m:e>
                          </m:eqAr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ểu</a:t>
                </a:r>
                <a:r>
                  <a:rPr lang="en-US" sz="2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675" y="1246074"/>
                <a:ext cx="8772520" cy="5158386"/>
              </a:xfrm>
              <a:prstGeom prst="rect">
                <a:avLst/>
              </a:prstGeom>
              <a:blipFill rotWithShape="1">
                <a:blip r:embed="rId2"/>
                <a:stretch>
                  <a:fillRect l="-1390" b="-22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191143" y="97092"/>
            <a:ext cx="11838142" cy="865013"/>
            <a:chOff x="247181" y="1501341"/>
            <a:chExt cx="11838142" cy="914407"/>
          </a:xfrm>
        </p:grpSpPr>
        <p:grpSp>
          <p:nvGrpSpPr>
            <p:cNvPr id="33" name="Group 32"/>
            <p:cNvGrpSpPr/>
            <p:nvPr/>
          </p:nvGrpSpPr>
          <p:grpSpPr>
            <a:xfrm>
              <a:off x="247181" y="1501341"/>
              <a:ext cx="3090381" cy="914401"/>
              <a:chOff x="5537206" y="1557991"/>
              <a:chExt cx="3079904" cy="850065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oMath>
                    </a14:m>
                    <a:r>
                      <a:rPr lang="vi-VN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dirty="0"/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5326" y="1799315"/>
                    <a:ext cx="2280848" cy="574674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15625" b="-3125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4" name="Group 33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6255245" y="1778617"/>
                    <a:ext cx="2280848" cy="5746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m:rPr>
                              <m:nor/>
                            </m:rPr>
                            <a:rPr lang="en-US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b="1" dirty="0">
                      <a:solidFill>
                        <a:schemeClr val="bg1"/>
                      </a:solidFill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5" name="TextBox 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778617"/>
                    <a:ext cx="2280848" cy="574672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:r>
                      <a:rPr lang="en-US" b="1" dirty="0" smtClean="0">
                        <a:solidFill>
                          <a:schemeClr val="bg1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   </a:t>
                    </a:r>
                    <a14:m>
                      <m:oMath xmlns:m="http://schemas.openxmlformats.org/officeDocument/2006/math"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oMath>
                    </a14:m>
                    <a:r>
                      <a:rPr lang="vi-VN" sz="30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47145" y="1765662"/>
                    <a:ext cx="2280848" cy="574672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0417" b="-2916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6" name="Group 35"/>
            <p:cNvGrpSpPr/>
            <p:nvPr/>
          </p:nvGrpSpPr>
          <p:grpSpPr>
            <a:xfrm>
              <a:off x="8994942" y="1501345"/>
              <a:ext cx="3090381" cy="914400"/>
              <a:chOff x="5537206" y="1557992"/>
              <a:chExt cx="3079904" cy="850063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962630" y="1778618"/>
                    <a:ext cx="2493487" cy="5386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9" name="TextBox 3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2630" y="1778618"/>
                    <a:ext cx="2493487" cy="538631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6667" b="-30000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3" name="Oval 62"/>
          <p:cNvSpPr/>
          <p:nvPr/>
        </p:nvSpPr>
        <p:spPr>
          <a:xfrm>
            <a:off x="5958235" y="320161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3200" dirty="0"/>
          </a:p>
        </p:txBody>
      </p: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6345689" y="6396486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6" name="Picture 45"/>
          <p:cNvPicPr/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40597" y="3191496"/>
            <a:ext cx="8188651" cy="2490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943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2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250" autoRev="1" fill="remove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3" grpId="1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03926" y="3009902"/>
            <a:ext cx="11834900" cy="3751634"/>
            <a:chOff x="184495" y="3636272"/>
            <a:chExt cx="11834900" cy="449663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676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724644"/>
              <a:chOff x="1275608" y="6239450"/>
              <a:chExt cx="4592538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40027" y="4927974"/>
                <a:ext cx="1184347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4"/>
                <a:ext cx="852450" cy="122514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655434"/>
                <a:ext cx="545196" cy="7391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908476"/>
            <a:chOff x="534987" y="1869705"/>
            <a:chExt cx="23340848" cy="32008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200856"/>
              <a:chOff x="534987" y="1647866"/>
              <a:chExt cx="23340848" cy="32008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878696"/>
                <a:ext cx="23120186" cy="2970026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32" y="1653394"/>
                  <a:ext cx="2690581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49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03784" y="2283081"/>
                  <a:ext cx="22643375" cy="27874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1588" marR="0" indent="-1588" algn="just"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ă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ụ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𝐴𝐵𝐶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30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𝑂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ì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nh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𝐴𝐵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𝑀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𝐺</m:t>
                      </m:r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là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ọng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am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2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 </m:t>
                          </m:r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vi-VN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a14:m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.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ối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ứ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fr-FR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𝐶𝑂𝐺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a14:m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3784" y="2283081"/>
                  <a:ext cx="22643375" cy="2787478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528" t="-2574" r="-580" b="-808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07990" y="3700744"/>
                <a:ext cx="6074282" cy="2524780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𝑀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,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𝑁</m:t>
                    </m:r>
                  </m:oMath>
                </a14:m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𝐴𝐵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 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𝑣</m:t>
                    </m:r>
                    <m:r>
                      <a:rPr lang="fr-FR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à 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fr-FR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𝐵𝐶𝑁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𝐴𝐵𝐶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15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𝐵𝐶𝑁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10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990" y="3700744"/>
                <a:ext cx="6074282" cy="2524780"/>
              </a:xfrm>
              <a:prstGeom prst="rect">
                <a:avLst/>
              </a:prstGeom>
              <a:blipFill rotWithShape="1">
                <a:blip r:embed="rId3"/>
                <a:stretch>
                  <a:fillRect l="-2006" t="-2415" r="-2006" b="-19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47976" y="2057399"/>
            <a:ext cx="11903404" cy="1175049"/>
            <a:chOff x="247181" y="1501339"/>
            <a:chExt cx="11903404" cy="117504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62392" y="1599896"/>
                    <a:ext cx="2280848" cy="7449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599896"/>
                    <a:ext cx="2280848" cy="74498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992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592430"/>
                    <a:ext cx="2280848" cy="7472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𝟔</m:t>
                            </m:r>
                          </m:num>
                          <m:den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r>
                      <a:rPr lang="en-US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592430"/>
                    <a:ext cx="2280848" cy="747255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10687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2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01541"/>
                    <a:ext cx="2280848" cy="7517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 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01541"/>
                    <a:ext cx="2280848" cy="751724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977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55644" cy="1175044"/>
              <a:chOff x="5537206" y="1557992"/>
              <a:chExt cx="3144946" cy="109236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88665" y="1576153"/>
                    <a:ext cx="2493487" cy="10742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665" y="1576153"/>
                    <a:ext cx="2493487" cy="1074207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5" name="Action Button: Home 64">
            <a:hlinkClick r:id="rId8" action="ppaction://hlinksldjump" highlightClick="1"/>
          </p:cNvPr>
          <p:cNvSpPr/>
          <p:nvPr/>
        </p:nvSpPr>
        <p:spPr>
          <a:xfrm>
            <a:off x="4882764" y="642338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6279876" y="654324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5716164" y="654324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6" name="Picture 65"/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5" b="2218"/>
          <a:stretch/>
        </p:blipFill>
        <p:spPr bwMode="auto">
          <a:xfrm>
            <a:off x="7508069" y="2982722"/>
            <a:ext cx="4282681" cy="37897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9045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8553" y="1113386"/>
            <a:ext cx="11834900" cy="5648148"/>
            <a:chOff x="184495" y="3718446"/>
            <a:chExt cx="11834900" cy="668499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834900" cy="653822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718446"/>
              <a:ext cx="2342697" cy="724644"/>
              <a:chOff x="1275608" y="6388755"/>
              <a:chExt cx="4592536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346609" y="5011135"/>
                <a:ext cx="971182" cy="407188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92832" y="6388755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561485"/>
                <a:ext cx="852450" cy="97118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523655" y="6720141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-1" y="1262608"/>
                <a:ext cx="8261131" cy="5601519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fr-FR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𝑉</m:t>
                        </m:r>
                      </m:e>
                      <m:sub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.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𝐺𝑂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𝐺𝑂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,(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𝐶𝐺𝑂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))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fr-FR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𝐺𝑂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𝑂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𝐺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𝑂𝑀𝐺</m:t>
                        </m:r>
                      </m:sub>
                    </m:sSub>
                  </m:oMath>
                </a14:m>
                <a:endParaRPr lang="en-US" sz="2800" i="1" dirty="0" smtClean="0">
                  <a:latin typeface="Cambria Math"/>
                  <a:ea typeface="Times New Roman" panose="02020603050405020304" pitchFamily="18" charset="0"/>
                  <a:cs typeface="Cambria" panose="020405030504060302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2800" dirty="0" smtClean="0">
                    <a:ea typeface="Times New Roman" panose="02020603050405020304" pitchFamily="18" charset="0"/>
                    <a:cs typeface="Cambria" panose="020405030504060302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4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2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𝐶𝑁𝑀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endParaRPr lang="en-US" sz="2800" i="1" dirty="0" smtClean="0">
                  <a:latin typeface="Cambria Math"/>
                  <a:ea typeface="Times New Roman" panose="02020603050405020304" pitchFamily="18" charset="0"/>
                  <a:cs typeface="Cambria" panose="020405030504060302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𝑁𝑀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.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𝐺𝑂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𝐺𝑂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,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𝐶𝐺𝑂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))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𝑁𝑀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𝑑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,(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𝐶𝐺𝑂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))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sSub>
                        <m:sSub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.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𝐶𝑁𝑀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Cambria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262608"/>
                <a:ext cx="8261131" cy="5601519"/>
              </a:xfrm>
              <a:prstGeom prst="rect">
                <a:avLst/>
              </a:prstGeom>
              <a:blipFill rotWithShape="1">
                <a:blip r:embed="rId2"/>
                <a:stretch>
                  <a:fillRect t="-10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50049" y="123638"/>
            <a:ext cx="11903404" cy="1175049"/>
            <a:chOff x="247181" y="1501339"/>
            <a:chExt cx="11903404" cy="117504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62392" y="1599896"/>
                    <a:ext cx="2280848" cy="7449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r>
                      <a:rPr lang="vi-VN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. </a:t>
                    </a:r>
                    <a:r>
                      <a:rPr lang="vi-VN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	</a:t>
                    </a:r>
                    <a:endParaRPr lang="en-US" sz="30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2392" y="1599896"/>
                    <a:ext cx="2280848" cy="744989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b="-992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255245" y="1592430"/>
                    <a:ext cx="2280848" cy="7472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𝟏𝟔</m:t>
                            </m:r>
                          </m:num>
                          <m:den>
                            <m:r>
                              <a:rPr lang="en-US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r>
                      <a:rPr lang="en-US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55245" y="1592430"/>
                    <a:ext cx="2280848" cy="74725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b="-984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2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96652" y="1601541"/>
                    <a:ext cx="2280848" cy="7517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ambria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vi-VN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Cambria" panose="02040503050406030204" pitchFamily="18" charset="0"/>
                          </a:rPr>
                          <m:t> </m:t>
                        </m:r>
                      </m:oMath>
                    </a14:m>
                    <a:r>
                      <a:rPr lang="vi-VN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 </a:t>
                    </a:r>
                    <a:endParaRPr lang="en-US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6652" y="1601541"/>
                    <a:ext cx="2280848" cy="751724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b="-977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155644" cy="1175044"/>
              <a:chOff x="5537206" y="1557992"/>
              <a:chExt cx="3144946" cy="1092368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188665" y="1576153"/>
                    <a:ext cx="2493487" cy="10742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b="1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num>
                            <m:den>
                              <m:r>
                                <a:rPr lang="en-US" sz="2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vi-VN" sz="24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665" y="1576153"/>
                    <a:ext cx="2493487" cy="1074207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8828475" y="403006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p:sp>
        <p:nvSpPr>
          <p:cNvPr id="65" name="Action Button: Home 64">
            <a:hlinkClick r:id="rId7" action="ppaction://hlinksldjump" highlightClick="1"/>
          </p:cNvPr>
          <p:cNvSpPr/>
          <p:nvPr/>
        </p:nvSpPr>
        <p:spPr>
          <a:xfrm>
            <a:off x="9662569" y="634872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059681" y="646858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495969" y="646858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6" name="Picture 65"/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25" b="2218"/>
          <a:stretch/>
        </p:blipFill>
        <p:spPr bwMode="auto">
          <a:xfrm>
            <a:off x="8040414" y="1534321"/>
            <a:ext cx="3931795" cy="41759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9776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7058" y="-32374"/>
            <a:ext cx="11906395" cy="2854402"/>
            <a:chOff x="534987" y="1869705"/>
            <a:chExt cx="23340848" cy="5006492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5006492"/>
              <a:chOff x="534987" y="1647866"/>
              <a:chExt cx="23340848" cy="500649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88"/>
                <a:ext cx="23120186" cy="4933470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28128" y="1653394"/>
                  <a:ext cx="2690581" cy="971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50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009522" y="2596702"/>
                  <a:ext cx="21997478" cy="40208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marL="629920" marR="0" indent="-629920" algn="just">
                    <a:lnSpc>
                      <a:spcPct val="107000"/>
                    </a:lnSpc>
                    <a:spcBef>
                      <a:spcPts val="1000"/>
                    </a:spcBef>
                    <a:spcAft>
                      <a:spcPts val="0"/>
                    </a:spcAft>
                  </a:pP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6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8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ầ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ao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a14:m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oạ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020;2020</m:t>
                          </m:r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solidFill>
                                <a:schemeClr val="tx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</m:oMath>
                  </a14:m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32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200" dirty="0" err="1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en-US" sz="3200" dirty="0" smtClean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?</a:t>
                  </a:r>
                  <a:endPara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9522" y="2596702"/>
                  <a:ext cx="21997478" cy="402082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862" r="-543" b="-398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0923" y="2916149"/>
            <a:ext cx="11838141" cy="1241890"/>
            <a:chOff x="247181" y="1501340"/>
            <a:chExt cx="11838141" cy="130538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12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𝟐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11275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2941" b="-31765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413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𝟎𝟒𝟏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4134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3187" b="-340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413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𝟎𝟒𝟎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4134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t="-13187" b="-34066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1305380"/>
              <a:chOff x="5537206" y="1557992"/>
              <a:chExt cx="3079904" cy="121353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924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𝟎𝟏𝟗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92475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b="-15569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3" name="Group 42"/>
          <p:cNvGrpSpPr/>
          <p:nvPr/>
        </p:nvGrpSpPr>
        <p:grpSpPr>
          <a:xfrm>
            <a:off x="120923" y="3850131"/>
            <a:ext cx="11951419" cy="2964990"/>
            <a:chOff x="184495" y="3636276"/>
            <a:chExt cx="11834900" cy="2200108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712620"/>
              <a:ext cx="11834900" cy="212376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7" cy="483133"/>
              <a:chOff x="1275608" y="6239450"/>
              <a:chExt cx="4592536" cy="877829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500413" y="4618637"/>
                <a:ext cx="663571" cy="407189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Round Diagonal Corner Rectangle 62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4" name="Freeform 63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486645" y="4040592"/>
                <a:ext cx="11553980" cy="30495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dirty="0" smtClean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giao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5</m:t>
                      </m:r>
                      <m:sSup>
                        <m:sSup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6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8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ễ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;2;3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800" dirty="0" err="1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6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6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8</m:t>
                          </m:r>
                        </m:num>
                        <m:den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645" y="4040592"/>
                <a:ext cx="11553980" cy="30495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479383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479383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9" action="ppaction://hlinksldjump" highlightClick="1"/>
          </p:cNvPr>
          <p:cNvSpPr/>
          <p:nvPr/>
        </p:nvSpPr>
        <p:spPr>
          <a:xfrm>
            <a:off x="10135536" y="6152115"/>
            <a:ext cx="68748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3576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40613" y="111704"/>
            <a:ext cx="11834900" cy="6687020"/>
            <a:chOff x="184495" y="3636272"/>
            <a:chExt cx="11834900" cy="73606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20"/>
              <a:ext cx="11834900" cy="713170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511954" cy="724644"/>
              <a:chOff x="1275608" y="6239450"/>
              <a:chExt cx="4924340" cy="131664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749687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3166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09304" y="297258"/>
                <a:ext cx="11466209" cy="6580890"/>
              </a:xfrm>
              <a:prstGeom prst="rect">
                <a:avLst/>
              </a:prstGeom>
              <a:noFill/>
            </p:spPr>
            <p:txBody>
              <a:bodyPr wrap="square" lIns="91426" tIns="45713" rIns="91426" bIns="45713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d>
                          <m:d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d>
                          <m:dPr>
                            <m:ctrlPr>
                              <a:rPr lang="en-US" sz="36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6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</m:d>
                        </m:den>
                      </m:f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∀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ℝ</m:t>
                      </m:r>
                      <m:r>
                        <a:rPr lang="en-US" sz="32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04" y="297258"/>
                <a:ext cx="11466209" cy="6580890"/>
              </a:xfrm>
              <a:prstGeom prst="rect">
                <a:avLst/>
              </a:prstGeom>
              <a:blipFill rotWithShape="1">
                <a:blip r:embed="rId2"/>
                <a:stretch>
                  <a:fillRect l="-13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49">
            <a:hlinkClick r:id="" action="ppaction://hlinkshowjump?jump=nextslide" highlightClick="1"/>
          </p:cNvPr>
          <p:cNvSpPr/>
          <p:nvPr/>
        </p:nvSpPr>
        <p:spPr>
          <a:xfrm>
            <a:off x="11172536" y="6505777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4" name="Action Button: Back or Previous 63">
            <a:hlinkClick r:id="" action="ppaction://hlinkshowjump?jump=previousslide" highlightClick="1"/>
          </p:cNvPr>
          <p:cNvSpPr/>
          <p:nvPr/>
        </p:nvSpPr>
        <p:spPr>
          <a:xfrm>
            <a:off x="10608824" y="650577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5" name="Action Button: Home 64">
            <a:hlinkClick r:id="rId3" action="ppaction://hlinksldjump" highlightClick="1"/>
          </p:cNvPr>
          <p:cNvSpPr/>
          <p:nvPr/>
        </p:nvSpPr>
        <p:spPr>
          <a:xfrm>
            <a:off x="9719992" y="6385913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7829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02484" y="125652"/>
            <a:ext cx="11838141" cy="1134793"/>
            <a:chOff x="247181" y="1501340"/>
            <a:chExt cx="11838141" cy="130538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112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𝟎𝟐𝟎</m:t>
                        </m:r>
                      </m:oMath>
                    </a14:m>
                    <a:r>
                      <a:rPr lang="en-US" sz="28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11275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t="-13924" b="-41772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413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𝟎𝟒𝟏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41349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 t="-14458" b="-4698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413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algn="ctr"/>
                    <a14:m>
                      <m:oMath xmlns:m="http://schemas.openxmlformats.org/officeDocument/2006/math"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𝟎𝟒𝟎</m:t>
                        </m:r>
                      </m:oMath>
                    </a14:m>
                    <a:r>
                      <a:rPr lang="en-US" sz="3000" b="1" dirty="0" smtClean="0">
                        <a:solidFill>
                          <a:schemeClr val="bg1"/>
                        </a:solidFill>
                      </a:rPr>
                      <a:t>.</a:t>
                    </a:r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41349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4458" b="-4698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1305380"/>
              <a:chOff x="5537206" y="1557992"/>
              <a:chExt cx="3079904" cy="1213534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rgbClr val="0070C0"/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99247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lvl="2"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1" i="1" smtClean="0">
                              <a:solidFill>
                                <a:schemeClr val="bg1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𝟎𝟏𝟗</m:t>
                          </m:r>
                          <m:r>
                            <m:rPr>
                              <m:nor/>
                            </m:rPr>
                            <a:rPr lang="en-US" sz="32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oMath>
                      </m:oMathPara>
                    </a14:m>
                    <a:endParaRPr lang="en-US" sz="32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  <a:p>
                    <a:pPr algn="ctr"/>
                    <a:r>
                      <a:rPr lang="en-US" sz="2800" b="1" dirty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.</a:t>
                    </a:r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992475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b="-26974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3" name="Group 42"/>
          <p:cNvGrpSpPr/>
          <p:nvPr/>
        </p:nvGrpSpPr>
        <p:grpSpPr>
          <a:xfrm>
            <a:off x="154695" y="949514"/>
            <a:ext cx="11951419" cy="5822816"/>
            <a:chOff x="184495" y="3636276"/>
            <a:chExt cx="11834900" cy="4320697"/>
          </a:xfrm>
        </p:grpSpPr>
        <p:sp>
          <p:nvSpPr>
            <p:cNvPr id="44" name="Rounded Rectangle 43"/>
            <p:cNvSpPr/>
            <p:nvPr/>
          </p:nvSpPr>
          <p:spPr>
            <a:xfrm>
              <a:off x="184495" y="3712619"/>
              <a:ext cx="11834900" cy="4244354"/>
            </a:xfrm>
            <a:prstGeom prst="roundRect">
              <a:avLst>
                <a:gd name="adj" fmla="val 2239"/>
              </a:avLst>
            </a:prstGeom>
            <a:solidFill>
              <a:srgbClr val="FFF3D1"/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203200" y="3636276"/>
              <a:ext cx="2342695" cy="483133"/>
              <a:chOff x="1275608" y="6239450"/>
              <a:chExt cx="4592534" cy="877829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3500411" y="4618636"/>
                <a:ext cx="663570" cy="407189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187354" y="6239450"/>
                <a:ext cx="2832095" cy="746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Round Diagonal Corner Rectangle 62"/>
              <p:cNvSpPr/>
              <p:nvPr/>
            </p:nvSpPr>
            <p:spPr>
              <a:xfrm flipV="1">
                <a:off x="1275608" y="6330946"/>
                <a:ext cx="852450" cy="65542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4" name="Freeform 63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423695" y="1326505"/>
                <a:ext cx="11553980" cy="48696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BT  (của  hàm số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51435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ℝ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 marR="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:endPara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95" y="1326505"/>
                <a:ext cx="11553980" cy="486966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431194" y="6366107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8" action="ppaction://hlinksldjump" highlightClick="1"/>
          </p:cNvPr>
          <p:cNvSpPr/>
          <p:nvPr/>
        </p:nvSpPr>
        <p:spPr>
          <a:xfrm>
            <a:off x="11398132" y="5614437"/>
            <a:ext cx="642493" cy="66300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5" name="Picture 64"/>
          <p:cNvPicPr/>
          <p:nvPr/>
        </p:nvPicPr>
        <p:blipFill>
          <a:blip r:embed="rId9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08460" y="1983995"/>
            <a:ext cx="9034792" cy="2380593"/>
          </a:xfrm>
          <a:prstGeom prst="rect">
            <a:avLst/>
          </a:prstGeom>
        </p:spPr>
      </p:pic>
      <p:sp>
        <p:nvSpPr>
          <p:cNvPr id="70" name="Oval 69"/>
          <p:cNvSpPr/>
          <p:nvPr/>
        </p:nvSpPr>
        <p:spPr>
          <a:xfrm>
            <a:off x="173585" y="266962"/>
            <a:ext cx="731195" cy="629768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6" tIns="45713" rIns="91426" bIns="45713" rtlCol="0" anchor="ctr"/>
          <a:lstStyle/>
          <a:p>
            <a:pPr algn="ctr"/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57467" y="5614437"/>
                <a:ext cx="11520208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hú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4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iệ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 &gt; 0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mà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he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giả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hiế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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8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20</m:t>
                        </m:r>
                        <m:r>
                          <a:rPr lang="en-US" sz="2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28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20</m:t>
                        </m:r>
                      </m:e>
                    </m:d>
                    <m:r>
                      <a:rPr lang="en-US" sz="28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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  {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1; 2; ;…; 2020}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2020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gi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rị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củ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thõa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mã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.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467" y="5614437"/>
                <a:ext cx="11520208" cy="954107"/>
              </a:xfrm>
              <a:prstGeom prst="rect">
                <a:avLst/>
              </a:prstGeom>
              <a:blipFill rotWithShape="1">
                <a:blip r:embed="rId11"/>
                <a:stretch>
                  <a:fillRect l="-1058" t="-6369" b="-17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300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95604" y="2509990"/>
            <a:ext cx="11834900" cy="4220905"/>
            <a:chOff x="184495" y="3636269"/>
            <a:chExt cx="11834900" cy="44815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69"/>
              <a:ext cx="2342698" cy="588210"/>
              <a:chOff x="1275608" y="6239450"/>
              <a:chExt cx="4592537" cy="1068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13136" cy="106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3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47058" y="45025"/>
            <a:ext cx="11906395" cy="1409861"/>
            <a:chOff x="534987" y="1869705"/>
            <a:chExt cx="23340848" cy="23645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6952">
                  <a:defRPr/>
                </a:pPr>
                <a:endParaRPr lang="en-US" sz="32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6952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2176952">
                      <a:defRPr/>
                    </a:pPr>
                    <a:endParaRPr lang="en-US" sz="32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6952">
                    <a:defRPr/>
                  </a:pPr>
                  <a:endParaRPr lang="en-US" sz="3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3960" y="1653394"/>
                  <a:ext cx="2278917" cy="929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3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3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</a:t>
                  </a:r>
                  <a:r>
                    <a:rPr lang="vi-VN" sz="3000" dirty="0" smtClean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7</a:t>
                  </a:r>
                  <a:endParaRPr lang="en-US" sz="3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896258" y="2157018"/>
              <a:ext cx="17944590" cy="2077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marL="0" marR="0" lvl="2" algn="just">
                <a:lnSpc>
                  <a:spcPct val="107000"/>
                </a:lnSpc>
                <a:spcBef>
                  <a:spcPts val="100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m;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m; 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m.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V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ó</a:t>
              </a:r>
              <a:r>
                <a: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endPara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7182" y="1501340"/>
            <a:ext cx="11838141" cy="914408"/>
            <a:chOff x="247181" y="1501340"/>
            <a:chExt cx="11838141" cy="91440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08332" y="1732392"/>
                    <a:ext cx="2280848" cy="53797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𝟔𝟎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08332" y="1732392"/>
                    <a:ext cx="2280848" cy="537970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6"/>
              <a:ext cx="3090381" cy="914402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978841" y="1732387"/>
                    <a:ext cx="2280848" cy="5379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𝟏𝟎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8841" y="1732387"/>
                    <a:ext cx="2280848" cy="537968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3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38072" y="1732387"/>
                    <a:ext cx="2280848" cy="53796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𝟒𝟎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30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8072" y="1732387"/>
                    <a:ext cx="2280848" cy="53796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32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79051"/>
                    <a:ext cx="2493487" cy="5379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𝟒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  <m:sSup>
                                <m:sSupPr>
                                  <m:ctrlP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sup>
                              </m:sSup>
                            </m:e>
                          </m:d>
                          <m:r>
                            <m:rPr>
                              <m:nor/>
                            </m:rPr>
                            <a:rPr lang="en-US" sz="2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79051"/>
                    <a:ext cx="2493487" cy="537969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6486030C-3A67-43C4-BD8F-4F6E51BAA2A3}"/>
                  </a:ext>
                </a:extLst>
              </p:cNvPr>
              <p:cNvSpPr/>
              <p:nvPr/>
            </p:nvSpPr>
            <p:spPr>
              <a:xfrm>
                <a:off x="385597" y="3402317"/>
                <a:ext cx="11620899" cy="1337664"/>
              </a:xfrm>
              <a:prstGeom prst="rect">
                <a:avLst/>
              </a:prstGeom>
            </p:spPr>
            <p:txBody>
              <a:bodyPr wrap="square" lIns="45711" tIns="22855" rIns="45711" bIns="22855">
                <a:spAutoFit/>
              </a:bodyPr>
              <a:lstStyle/>
              <a:p>
                <a:pPr marL="629920" marR="0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ể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ố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ữ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</m:oMath>
                  </m:oMathPara>
                </a14:m>
                <a:endParaRPr lang="vi-VN" sz="36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marR="0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3600" dirty="0"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𝑽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𝟏𝟎</m:t>
                      </m:r>
                      <m:d>
                        <m:dPr>
                          <m:ctrlP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  <m:sSup>
                            <m:sSupPr>
                              <m:ctrlPr>
                                <a:rPr lang="en-US" sz="3600" b="1" i="1">
                                  <a:solidFill>
                                    <a:srgbClr val="0000FF"/>
                                  </a:solidFill>
                                  <a:latin typeface="Cambria Math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36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486030C-3A67-43C4-BD8F-4F6E51BAA2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597" y="3402317"/>
                <a:ext cx="11620899" cy="133766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78901251-A012-4798-8FF5-A48A2302F0D4}"/>
              </a:ext>
            </a:extLst>
          </p:cNvPr>
          <p:cNvSpPr/>
          <p:nvPr/>
        </p:nvSpPr>
        <p:spPr>
          <a:xfrm>
            <a:off x="3181576" y="1765533"/>
            <a:ext cx="546116" cy="538129"/>
          </a:xfrm>
          <a:prstGeom prst="ellipse">
            <a:avLst/>
          </a:prstGeom>
          <a:solidFill>
            <a:srgbClr val="CC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11" tIns="22855" rIns="45711" bIns="22855" rtlCol="0" anchor="ctr"/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6" name="Action Button: Forward or Next 65">
            <a:hlinkClick r:id="" action="ppaction://hlinkshowjump?jump=nextslide" highlightClick="1"/>
          </p:cNvPr>
          <p:cNvSpPr/>
          <p:nvPr/>
        </p:nvSpPr>
        <p:spPr>
          <a:xfrm>
            <a:off x="11564032" y="6565052"/>
            <a:ext cx="587348" cy="292947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Action Button: Back or Previous 66">
            <a:hlinkClick r:id="" action="ppaction://hlinkshowjump?jump=previousslide" highlightClick="1"/>
          </p:cNvPr>
          <p:cNvSpPr/>
          <p:nvPr/>
        </p:nvSpPr>
        <p:spPr>
          <a:xfrm>
            <a:off x="11000320" y="6565052"/>
            <a:ext cx="563712" cy="2929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Action Button: Home 67">
            <a:hlinkClick r:id="rId8" action="ppaction://hlinksldjump" highlightClick="1"/>
          </p:cNvPr>
          <p:cNvSpPr/>
          <p:nvPr/>
        </p:nvSpPr>
        <p:spPr>
          <a:xfrm>
            <a:off x="6438531" y="6445187"/>
            <a:ext cx="687483" cy="412812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8139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7</TotalTime>
  <Words>11975</Words>
  <PresentationFormat>Custom</PresentationFormat>
  <Paragraphs>1286</Paragraphs>
  <Slides>86</Slides>
  <Notes>4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8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2-09T14:05:01Z</dcterms:created>
  <dcterms:modified xsi:type="dcterms:W3CDTF">2020-03-18T10:09:14Z</dcterms:modified>
</cp:coreProperties>
</file>